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CDC7C4" w14:textId="1DC39B2B" w:rsidR="00B04C46" w:rsidRDefault="009C27B6">
      <w:r w:rsidRPr="005E5A0B">
        <w:rPr>
          <w:position w:val="-14"/>
        </w:rPr>
        <w:object w:dxaOrig="5360" w:dyaOrig="400" w14:anchorId="4B705A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9pt;height:20.5pt" o:ole="">
            <v:imagedata r:id="rId7" o:title=""/>
          </v:shape>
          <o:OLEObject Type="Embed" ProgID="Equation.DSMT4" ShapeID="_x0000_i1027" DrawAspect="Content" ObjectID="_1617709407" r:id="rId8"/>
        </w:object>
      </w:r>
      <w:r w:rsidR="005E5A0B">
        <w:t xml:space="preserve"> </w:t>
      </w:r>
    </w:p>
    <w:p w14:paraId="00CDCAE0" w14:textId="77777777" w:rsidR="00CD2F5F" w:rsidRPr="00CD2F5F" w:rsidRDefault="00B04C46" w:rsidP="00CD2F5F">
      <w:pPr>
        <w:numPr>
          <w:ilvl w:val="0"/>
          <w:numId w:val="1"/>
        </w:numPr>
        <w:tabs>
          <w:tab w:val="left" w:pos="640"/>
        </w:tabs>
        <w:spacing w:line="271" w:lineRule="auto"/>
        <w:ind w:right="793" w:hanging="780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>programming with C</w:t>
      </w:r>
      <w:r w:rsidRPr="00B04C46">
        <w:rPr>
          <w:rFonts w:ascii="Times New Roman" w:eastAsia="宋体" w:hAnsi="Calibri" w:cs="Times New Roman"/>
          <w:spacing w:val="-2"/>
          <w:kern w:val="0"/>
          <w:sz w:val="24"/>
          <w:lang w:eastAsia="en-US"/>
        </w:rPr>
        <w:t xml:space="preserve"> </w:t>
      </w: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 xml:space="preserve">language: </w:t>
      </w:r>
    </w:p>
    <w:p w14:paraId="0A878D6A" w14:textId="78025FCB" w:rsidR="00B04C46" w:rsidRDefault="00B04C46" w:rsidP="00CD2F5F">
      <w:pPr>
        <w:tabs>
          <w:tab w:val="left" w:pos="640"/>
        </w:tabs>
        <w:spacing w:line="271" w:lineRule="auto"/>
        <w:ind w:left="1000" w:right="793"/>
        <w:jc w:val="left"/>
        <w:rPr>
          <w:rFonts w:ascii="Times New Roman" w:eastAsia="宋体" w:hAnsi="Calibri" w:cs="Times New Roman"/>
          <w:kern w:val="0"/>
          <w:sz w:val="24"/>
          <w:lang w:eastAsia="en-US"/>
        </w:rPr>
      </w:pP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>sum=0;</w:t>
      </w:r>
    </w:p>
    <w:p w14:paraId="030D4376" w14:textId="44EA4845" w:rsidR="00A8750B" w:rsidRPr="00B04C46" w:rsidRDefault="00A8750B" w:rsidP="00CD2F5F">
      <w:pPr>
        <w:tabs>
          <w:tab w:val="left" w:pos="640"/>
        </w:tabs>
        <w:spacing w:line="271" w:lineRule="auto"/>
        <w:ind w:left="1000" w:right="793"/>
        <w:jc w:val="left"/>
        <w:rPr>
          <w:rFonts w:ascii="Times New Roman" w:eastAsia="Times New Roman" w:hAnsi="Times New Roman" w:cs="Times New Roman" w:hint="eastAsia"/>
          <w:kern w:val="0"/>
          <w:sz w:val="24"/>
          <w:szCs w:val="24"/>
        </w:rPr>
      </w:pPr>
      <w:r>
        <w:rPr>
          <w:rFonts w:ascii="Times New Roman" w:eastAsia="宋体" w:hAnsi="Calibri" w:cs="Times New Roman"/>
          <w:kern w:val="0"/>
          <w:sz w:val="24"/>
        </w:rPr>
        <w:t>sum_1=0;</w:t>
      </w:r>
    </w:p>
    <w:p w14:paraId="0D48D821" w14:textId="0047C4E6" w:rsidR="00B04C46" w:rsidRDefault="00B04C46" w:rsidP="00B04C46">
      <w:pPr>
        <w:spacing w:before="1"/>
        <w:ind w:left="100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temp=</w:t>
      </w:r>
      <w:r w:rsidR="009C27B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1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9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;</w:t>
      </w:r>
    </w:p>
    <w:p w14:paraId="5C59634D" w14:textId="488F21A7" w:rsidR="00A8750B" w:rsidRPr="00A8750B" w:rsidRDefault="00A8750B" w:rsidP="00B04C46">
      <w:pPr>
        <w:spacing w:before="1"/>
        <w:ind w:left="1000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t</w:t>
      </w:r>
      <w:r>
        <w:rPr>
          <w:rFonts w:ascii="Times New Roman" w:hAnsi="Times New Roman" w:cs="Times New Roman"/>
          <w:kern w:val="0"/>
          <w:sz w:val="24"/>
          <w:szCs w:val="24"/>
        </w:rPr>
        <w:t>emp_1=20;</w:t>
      </w:r>
    </w:p>
    <w:p w14:paraId="1C292922" w14:textId="25EBDC25" w:rsidR="00CD2F5F" w:rsidRPr="00B04C46" w:rsidRDefault="00CD2F5F" w:rsidP="00B04C46">
      <w:pPr>
        <w:spacing w:before="1"/>
        <w:ind w:left="1000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spellStart"/>
      <w:r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>
        <w:rPr>
          <w:rFonts w:ascii="Times New Roman" w:hAnsi="Times New Roman" w:cs="Times New Roman"/>
          <w:kern w:val="0"/>
          <w:sz w:val="24"/>
          <w:szCs w:val="24"/>
        </w:rPr>
        <w:t>ul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=-</w:t>
      </w:r>
      <w:r w:rsidR="009C27B6">
        <w:rPr>
          <w:rFonts w:ascii="Times New Roman" w:hAnsi="Times New Roman" w:cs="Times New Roman"/>
          <w:kern w:val="0"/>
          <w:sz w:val="24"/>
          <w:szCs w:val="24"/>
        </w:rPr>
        <w:t>13</w:t>
      </w:r>
      <w:r>
        <w:rPr>
          <w:rFonts w:ascii="Times New Roman" w:hAnsi="Times New Roman" w:cs="Times New Roman"/>
          <w:kern w:val="0"/>
          <w:sz w:val="24"/>
          <w:szCs w:val="24"/>
        </w:rPr>
        <w:t>;</w:t>
      </w:r>
    </w:p>
    <w:p w14:paraId="3C46DB3A" w14:textId="77777777" w:rsidR="00B04C46" w:rsidRDefault="00B04C46" w:rsidP="00CD2F5F">
      <w:pPr>
        <w:spacing w:before="36" w:line="271" w:lineRule="auto"/>
        <w:ind w:left="1000" w:right="8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proofErr w:type="gramStart"/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loop</w:t>
      </w:r>
      <w:r w:rsidRPr="00B04C46">
        <w:rPr>
          <w:rFonts w:ascii="Times New Roman" w:eastAsia="Times New Roman" w:hAnsi="Times New Roman" w:cs="Times New Roman"/>
          <w:spacing w:val="-5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:sum</w:t>
      </w:r>
      <w:proofErr w:type="gramEnd"/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=</w:t>
      </w:r>
      <w:proofErr w:type="spellStart"/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sum+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t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emp</w:t>
      </w:r>
      <w:proofErr w:type="spellEnd"/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 xml:space="preserve">; </w:t>
      </w:r>
    </w:p>
    <w:p w14:paraId="3E9826F1" w14:textId="2DCCC5F0" w:rsidR="00B04C46" w:rsidRPr="00B04C46" w:rsidRDefault="00B04C46" w:rsidP="00CD2F5F">
      <w:pPr>
        <w:spacing w:before="36" w:line="271" w:lineRule="auto"/>
        <w:ind w:left="1420" w:right="84" w:firstLineChars="100" w:firstLine="24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temp=temp-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2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;</w:t>
      </w:r>
    </w:p>
    <w:p w14:paraId="6E1ACF8A" w14:textId="10E21878" w:rsidR="00B04C46" w:rsidRPr="00B04C46" w:rsidRDefault="00B04C46" w:rsidP="00CD2F5F">
      <w:pPr>
        <w:spacing w:before="1"/>
        <w:ind w:left="1400" w:firstLine="26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 xml:space="preserve">if temp&gt;=0 </w:t>
      </w:r>
      <w:proofErr w:type="spellStart"/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goto</w:t>
      </w:r>
      <w:proofErr w:type="spellEnd"/>
      <w:r w:rsidRPr="00B04C46">
        <w:rPr>
          <w:rFonts w:ascii="Times New Roman" w:eastAsia="Times New Roman" w:hAnsi="Times New Roman" w:cs="Times New Roman"/>
          <w:spacing w:val="-2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loop;</w:t>
      </w:r>
    </w:p>
    <w:p w14:paraId="4F5F03FF" w14:textId="0C2A14FD" w:rsidR="00CD2F5F" w:rsidRDefault="00CD2F5F" w:rsidP="00CD2F5F">
      <w:pPr>
        <w:spacing w:before="36"/>
        <w:ind w:left="1039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kern w:val="0"/>
          <w:sz w:val="24"/>
          <w:szCs w:val="24"/>
        </w:rPr>
        <w:t>um=sum*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ul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;</w:t>
      </w:r>
    </w:p>
    <w:p w14:paraId="24C9DFF0" w14:textId="6AE34B57" w:rsidR="00A8750B" w:rsidRDefault="00132B6F" w:rsidP="00A8750B">
      <w:pPr>
        <w:spacing w:before="36"/>
        <w:ind w:left="1039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su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SHR 2bit</w:t>
      </w:r>
    </w:p>
    <w:p w14:paraId="65AFDC94" w14:textId="04E2DA2A" w:rsidR="00A8750B" w:rsidRPr="00A8750B" w:rsidRDefault="00A8750B" w:rsidP="00A8750B">
      <w:pPr>
        <w:spacing w:before="36"/>
        <w:ind w:left="1039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gramStart"/>
      <w:r w:rsidRPr="00A8750B">
        <w:rPr>
          <w:rFonts w:ascii="Times New Roman" w:hAnsi="Times New Roman" w:cs="Times New Roman"/>
          <w:kern w:val="0"/>
          <w:sz w:val="24"/>
          <w:szCs w:val="24"/>
        </w:rPr>
        <w:t>loop :sum</w:t>
      </w:r>
      <w:proofErr w:type="gramEnd"/>
      <w:r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>=sum</w:t>
      </w:r>
      <w:r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>+temp</w:t>
      </w:r>
      <w:r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</w:p>
    <w:p w14:paraId="26AE0165" w14:textId="28EA0EE2" w:rsidR="00A8750B" w:rsidRPr="00A8750B" w:rsidRDefault="00A8750B" w:rsidP="00CD475A">
      <w:pPr>
        <w:spacing w:before="36"/>
        <w:ind w:leftChars="795" w:left="1669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A8750B">
        <w:rPr>
          <w:rFonts w:ascii="Times New Roman" w:hAnsi="Times New Roman" w:cs="Times New Roman"/>
          <w:kern w:val="0"/>
          <w:sz w:val="24"/>
          <w:szCs w:val="24"/>
        </w:rPr>
        <w:t>temp</w:t>
      </w:r>
      <w:r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>=temp</w:t>
      </w:r>
      <w:r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>-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>;</w:t>
      </w:r>
    </w:p>
    <w:p w14:paraId="2CCE455D" w14:textId="30B6B552" w:rsidR="00A8750B" w:rsidRDefault="00A8750B" w:rsidP="00CD475A">
      <w:pPr>
        <w:spacing w:before="36"/>
        <w:ind w:leftChars="795" w:left="1669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A8750B">
        <w:rPr>
          <w:rFonts w:ascii="Times New Roman" w:hAnsi="Times New Roman" w:cs="Times New Roman"/>
          <w:kern w:val="0"/>
          <w:sz w:val="24"/>
          <w:szCs w:val="24"/>
        </w:rPr>
        <w:t>if temp</w:t>
      </w:r>
      <w:r w:rsidR="009C03B2">
        <w:rPr>
          <w:rFonts w:ascii="Times New Roman" w:hAnsi="Times New Roman" w:cs="Times New Roman"/>
          <w:kern w:val="0"/>
          <w:sz w:val="24"/>
          <w:szCs w:val="24"/>
        </w:rPr>
        <w:t>_1</w:t>
      </w:r>
      <w:r w:rsidRPr="00A8750B">
        <w:rPr>
          <w:rFonts w:ascii="Times New Roman" w:hAnsi="Times New Roman" w:cs="Times New Roman"/>
          <w:kern w:val="0"/>
          <w:sz w:val="24"/>
          <w:szCs w:val="24"/>
        </w:rPr>
        <w:t xml:space="preserve">&gt;=0 </w:t>
      </w:r>
      <w:proofErr w:type="spellStart"/>
      <w:r w:rsidRPr="00A8750B">
        <w:rPr>
          <w:rFonts w:ascii="Times New Roman" w:hAnsi="Times New Roman" w:cs="Times New Roman"/>
          <w:kern w:val="0"/>
          <w:sz w:val="24"/>
          <w:szCs w:val="24"/>
        </w:rPr>
        <w:t>goto</w:t>
      </w:r>
      <w:proofErr w:type="spellEnd"/>
      <w:r w:rsidRPr="00A8750B">
        <w:rPr>
          <w:rFonts w:ascii="Times New Roman" w:hAnsi="Times New Roman" w:cs="Times New Roman"/>
          <w:kern w:val="0"/>
          <w:sz w:val="24"/>
          <w:szCs w:val="24"/>
        </w:rPr>
        <w:t xml:space="preserve"> loop;</w:t>
      </w:r>
    </w:p>
    <w:p w14:paraId="6C56DBEF" w14:textId="79938C95" w:rsidR="00EB2FFD" w:rsidRDefault="00EB2FFD" w:rsidP="00EB2FFD">
      <w:pPr>
        <w:spacing w:before="36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  <w:t xml:space="preserve">  sum=sum AND sum_1</w:t>
      </w:r>
      <w:r w:rsidR="007D03BC">
        <w:rPr>
          <w:rFonts w:ascii="Times New Roman" w:hAnsi="Times New Roman" w:cs="Times New Roman"/>
          <w:kern w:val="0"/>
          <w:sz w:val="24"/>
          <w:szCs w:val="24"/>
        </w:rPr>
        <w:t>;</w:t>
      </w:r>
    </w:p>
    <w:p w14:paraId="4A378138" w14:textId="4A10743F" w:rsidR="00F6677A" w:rsidRDefault="00F6677A" w:rsidP="00074488">
      <w:pPr>
        <w:spacing w:before="36"/>
        <w:ind w:left="1039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6677A">
        <w:rPr>
          <w:rFonts w:ascii="Times New Roman" w:hAnsi="Times New Roman" w:cs="Times New Roman"/>
          <w:kern w:val="0"/>
          <w:sz w:val="24"/>
          <w:szCs w:val="24"/>
        </w:rPr>
        <w:t>end</w:t>
      </w:r>
    </w:p>
    <w:p w14:paraId="514E5538" w14:textId="02087884" w:rsidR="000B7E67" w:rsidRPr="00B04C46" w:rsidRDefault="003E5952" w:rsidP="000B7E67">
      <w:pPr>
        <w:spacing w:before="36"/>
        <w:jc w:val="left"/>
        <w:rPr>
          <w:rFonts w:ascii="Times New Roman" w:hAnsi="Times New Roman" w:cs="Times New Roman"/>
          <w:kern w:val="0"/>
          <w:sz w:val="36"/>
          <w:szCs w:val="24"/>
        </w:rPr>
      </w:pPr>
      <w:r>
        <w:rPr>
          <w:rFonts w:ascii="Times New Roman" w:hAnsi="Times New Roman" w:cs="Times New Roman" w:hint="eastAsia"/>
          <w:kern w:val="0"/>
          <w:sz w:val="36"/>
          <w:szCs w:val="24"/>
        </w:rPr>
        <w:t>sum</w:t>
      </w:r>
      <w:r w:rsidR="000B7E67" w:rsidRPr="002118B0">
        <w:rPr>
          <w:rFonts w:ascii="Times New Roman" w:hAnsi="Times New Roman" w:cs="Times New Roman" w:hint="eastAsia"/>
          <w:kern w:val="0"/>
          <w:sz w:val="36"/>
          <w:szCs w:val="24"/>
        </w:rPr>
        <w:t>=</w:t>
      </w:r>
      <w:r w:rsidR="003868F1">
        <w:rPr>
          <w:rFonts w:ascii="Times New Roman" w:hAnsi="Times New Roman" w:cs="Times New Roman"/>
          <w:kern w:val="0"/>
          <w:sz w:val="36"/>
          <w:szCs w:val="24"/>
        </w:rPr>
        <w:t>146</w:t>
      </w:r>
      <w:bookmarkStart w:id="0" w:name="_GoBack"/>
      <w:bookmarkEnd w:id="0"/>
    </w:p>
    <w:p w14:paraId="2476D883" w14:textId="77777777" w:rsidR="00B04C46" w:rsidRPr="00B04C46" w:rsidRDefault="00B04C46" w:rsidP="00B04C46">
      <w:pPr>
        <w:numPr>
          <w:ilvl w:val="0"/>
          <w:numId w:val="1"/>
        </w:numPr>
        <w:tabs>
          <w:tab w:val="left" w:pos="640"/>
        </w:tabs>
        <w:spacing w:before="36"/>
        <w:ind w:left="640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>Assume in the</w:t>
      </w:r>
      <w:r w:rsidRPr="00B04C46">
        <w:rPr>
          <w:rFonts w:ascii="Times New Roman" w:eastAsia="宋体" w:hAnsi="Calibri" w:cs="Times New Roman"/>
          <w:spacing w:val="-1"/>
          <w:kern w:val="0"/>
          <w:sz w:val="24"/>
          <w:lang w:eastAsia="en-US"/>
        </w:rPr>
        <w:t xml:space="preserve"> </w:t>
      </w: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>memory:</w:t>
      </w:r>
    </w:p>
    <w:p w14:paraId="70745776" w14:textId="45C48665" w:rsidR="00CD2F5F" w:rsidRDefault="00B04C46" w:rsidP="00B04C46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 xml:space="preserve">sum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is stored at location</w:t>
      </w:r>
      <w:r w:rsidRPr="00B04C46">
        <w:rPr>
          <w:rFonts w:ascii="Times New Roman" w:eastAsia="Times New Roman" w:hAnsi="Times New Roman" w:cs="Times New Roman"/>
          <w:spacing w:val="-36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A</w:t>
      </w:r>
      <w:r w:rsidR="00216761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5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,</w:t>
      </w:r>
    </w:p>
    <w:p w14:paraId="0C6C857C" w14:textId="72FD7FF0" w:rsidR="00CD2F5F" w:rsidRDefault="00B04C46" w:rsidP="00B04C46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 xml:space="preserve">temp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is stored at location</w:t>
      </w:r>
      <w:r w:rsidRPr="00B04C46">
        <w:rPr>
          <w:rFonts w:ascii="Times New Roman" w:eastAsia="Times New Roman" w:hAnsi="Times New Roman" w:cs="Times New Roman"/>
          <w:spacing w:val="-22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A</w:t>
      </w:r>
      <w:r w:rsidR="00216761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6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,</w:t>
      </w:r>
    </w:p>
    <w:p w14:paraId="4003F2F9" w14:textId="4713870E" w:rsidR="00F64AB2" w:rsidRPr="00F64AB2" w:rsidRDefault="00F64AB2" w:rsidP="00F64AB2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F64AB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sum</w:t>
      </w:r>
      <w:r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_1</w:t>
      </w:r>
      <w:r w:rsidRPr="00F64AB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F64AB2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is stored at location A</w:t>
      </w:r>
      <w:r w:rsidR="00B677E7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7</w:t>
      </w:r>
      <w:r w:rsidRPr="00F64AB2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,</w:t>
      </w:r>
    </w:p>
    <w:p w14:paraId="157D573E" w14:textId="173179CD" w:rsidR="00F64AB2" w:rsidRPr="00CD2F5F" w:rsidRDefault="00F64AB2" w:rsidP="00F64AB2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F64AB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temp</w:t>
      </w:r>
      <w:r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_1</w:t>
      </w:r>
      <w:r w:rsidRPr="00F64AB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 xml:space="preserve"> </w:t>
      </w:r>
      <w:r w:rsidRPr="00F64AB2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is stored at location A</w:t>
      </w:r>
      <w:r w:rsidR="00B677E7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8</w:t>
      </w:r>
      <w:r w:rsidRPr="00F64AB2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,</w:t>
      </w:r>
    </w:p>
    <w:p w14:paraId="63F90F8C" w14:textId="77777777" w:rsidR="00CD2F5F" w:rsidRDefault="00B04C46" w:rsidP="00B04C46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the contents of location A0 is</w:t>
      </w:r>
      <w:r w:rsidRPr="00B04C46">
        <w:rPr>
          <w:rFonts w:ascii="Times New Roman" w:eastAsia="Times New Roman" w:hAnsi="Times New Roman" w:cs="Times New Roman"/>
          <w:spacing w:val="-16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0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 xml:space="preserve">, </w:t>
      </w:r>
    </w:p>
    <w:p w14:paraId="5882F82A" w14:textId="3596FD64" w:rsidR="00B04C46" w:rsidRPr="00B04C46" w:rsidRDefault="00B04C46" w:rsidP="00B04C46">
      <w:pPr>
        <w:spacing w:before="38"/>
        <w:ind w:left="39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the contents of location A1 is</w:t>
      </w:r>
      <w:r w:rsidRPr="00B04C46">
        <w:rPr>
          <w:rFonts w:ascii="Times New Roman" w:eastAsia="Times New Roman" w:hAnsi="Times New Roman" w:cs="Times New Roman"/>
          <w:spacing w:val="-16"/>
          <w:kern w:val="0"/>
          <w:sz w:val="24"/>
          <w:szCs w:val="24"/>
          <w:lang w:eastAsia="en-US"/>
        </w:rPr>
        <w:t xml:space="preserve"> </w:t>
      </w:r>
      <w:r w:rsidR="009C27B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1</w:t>
      </w: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,</w:t>
      </w:r>
    </w:p>
    <w:p w14:paraId="33774544" w14:textId="3FB8FC7B" w:rsidR="00B04C46" w:rsidRDefault="00B04C46" w:rsidP="00B04C46">
      <w:pPr>
        <w:spacing w:before="1"/>
        <w:ind w:left="400"/>
        <w:jc w:val="left"/>
        <w:rPr>
          <w:rFonts w:ascii="Times New Roman" w:eastAsia="宋体" w:hAnsi="Calibri" w:cs="Times New Roman"/>
          <w:b/>
          <w:kern w:val="0"/>
          <w:sz w:val="24"/>
        </w:rPr>
      </w:pPr>
      <w:r w:rsidRPr="00B04C46">
        <w:rPr>
          <w:rFonts w:ascii="Times New Roman" w:eastAsia="宋体" w:hAnsi="Calibri" w:cs="Times New Roman"/>
          <w:kern w:val="0"/>
          <w:sz w:val="24"/>
          <w:lang w:eastAsia="en-US"/>
        </w:rPr>
        <w:t>the contents of location A2 is</w:t>
      </w:r>
      <w:r w:rsidRPr="00B04C46">
        <w:rPr>
          <w:rFonts w:ascii="Times New Roman" w:eastAsia="宋体" w:hAnsi="Calibri" w:cs="Times New Roman"/>
          <w:spacing w:val="-19"/>
          <w:kern w:val="0"/>
          <w:sz w:val="24"/>
          <w:lang w:eastAsia="en-US"/>
        </w:rPr>
        <w:t xml:space="preserve"> </w:t>
      </w:r>
      <w:r w:rsidRPr="00B04C46">
        <w:rPr>
          <w:rFonts w:ascii="Times New Roman" w:eastAsia="宋体" w:hAnsi="Calibri" w:cs="Times New Roman"/>
          <w:b/>
          <w:kern w:val="0"/>
          <w:sz w:val="24"/>
          <w:lang w:eastAsia="en-US"/>
        </w:rPr>
        <w:t>1</w:t>
      </w:r>
      <w:r w:rsidR="00CD2F5F">
        <w:rPr>
          <w:rFonts w:ascii="Times New Roman" w:eastAsia="宋体" w:hAnsi="Calibri" w:cs="Times New Roman"/>
          <w:b/>
          <w:kern w:val="0"/>
          <w:sz w:val="24"/>
          <w:lang w:eastAsia="en-US"/>
        </w:rPr>
        <w:t>9</w:t>
      </w:r>
      <w:r w:rsidRPr="00B04C46">
        <w:rPr>
          <w:rFonts w:ascii="Times New Roman" w:eastAsia="宋体" w:hAnsi="Calibri" w:cs="Times New Roman"/>
          <w:b/>
          <w:kern w:val="0"/>
          <w:position w:val="-1"/>
          <w:sz w:val="16"/>
          <w:lang w:eastAsia="en-US"/>
        </w:rPr>
        <w:t>10</w:t>
      </w:r>
      <w:r w:rsidRPr="00B04C46">
        <w:rPr>
          <w:rFonts w:ascii="Times New Roman" w:eastAsia="宋体" w:hAnsi="Calibri" w:cs="Times New Roman"/>
          <w:b/>
          <w:kern w:val="0"/>
          <w:sz w:val="24"/>
          <w:lang w:eastAsia="en-US"/>
        </w:rPr>
        <w:t>=</w:t>
      </w:r>
      <w:r w:rsidR="002E6352">
        <w:rPr>
          <w:rFonts w:ascii="Times New Roman" w:eastAsia="宋体" w:hAnsi="Calibri" w:cs="Times New Roman"/>
          <w:b/>
          <w:kern w:val="0"/>
          <w:sz w:val="24"/>
          <w:lang w:eastAsia="en-US"/>
        </w:rPr>
        <w:t>00</w:t>
      </w:r>
      <w:r w:rsidR="002361D1">
        <w:rPr>
          <w:rFonts w:ascii="Times New Roman" w:eastAsia="宋体" w:hAnsi="Calibri" w:cs="Times New Roman"/>
          <w:b/>
          <w:kern w:val="0"/>
          <w:sz w:val="24"/>
          <w:lang w:eastAsia="en-US"/>
        </w:rPr>
        <w:t>13</w:t>
      </w:r>
      <w:r w:rsidRPr="00B04C46">
        <w:rPr>
          <w:rFonts w:ascii="Times New Roman" w:eastAsia="宋体" w:hAnsi="Calibri" w:cs="Times New Roman"/>
          <w:b/>
          <w:kern w:val="0"/>
          <w:position w:val="-1"/>
          <w:sz w:val="16"/>
          <w:lang w:eastAsia="en-US"/>
        </w:rPr>
        <w:t>16</w:t>
      </w:r>
      <w:r w:rsidRPr="00B04C46">
        <w:rPr>
          <w:rFonts w:ascii="Times New Roman" w:eastAsia="宋体" w:hAnsi="Calibri" w:cs="Times New Roman"/>
          <w:b/>
          <w:kern w:val="0"/>
          <w:sz w:val="24"/>
          <w:lang w:eastAsia="en-US"/>
        </w:rPr>
        <w:t>.</w:t>
      </w:r>
      <w:r w:rsidR="00A91717">
        <w:rPr>
          <w:rFonts w:ascii="Times New Roman" w:eastAsia="宋体" w:hAnsi="Calibri" w:cs="Times New Roman"/>
          <w:b/>
          <w:kern w:val="0"/>
          <w:sz w:val="24"/>
          <w:lang w:eastAsia="en-US"/>
        </w:rPr>
        <w:t xml:space="preserve">  </w:t>
      </w:r>
      <w:r w:rsidR="00A91717">
        <w:rPr>
          <w:rFonts w:ascii="Times New Roman" w:eastAsia="宋体" w:hAnsi="Calibri" w:cs="Times New Roman" w:hint="eastAsia"/>
          <w:b/>
          <w:kern w:val="0"/>
          <w:sz w:val="24"/>
        </w:rPr>
        <w:t>有符号</w:t>
      </w:r>
    </w:p>
    <w:p w14:paraId="7E4FEA66" w14:textId="60677326" w:rsidR="00A91717" w:rsidRDefault="005E5A0B" w:rsidP="00B04C46">
      <w:pPr>
        <w:spacing w:before="1"/>
        <w:ind w:left="400"/>
        <w:jc w:val="left"/>
        <w:rPr>
          <w:rFonts w:ascii="Times New Roman" w:eastAsia="宋体" w:hAnsi="Calibri" w:cs="Times New Roman"/>
          <w:b/>
          <w:kern w:val="0"/>
          <w:sz w:val="24"/>
        </w:rPr>
      </w:pPr>
      <w:r w:rsidRPr="005E5A0B">
        <w:rPr>
          <w:rFonts w:ascii="Times New Roman" w:eastAsia="宋体" w:hAnsi="Calibri" w:cs="Times New Roman"/>
          <w:kern w:val="0"/>
          <w:sz w:val="24"/>
        </w:rPr>
        <w:t>t</w:t>
      </w:r>
      <w:r w:rsidR="00A91717" w:rsidRPr="005E5A0B">
        <w:rPr>
          <w:rFonts w:ascii="Times New Roman" w:eastAsia="宋体" w:hAnsi="Calibri" w:cs="Times New Roman"/>
          <w:kern w:val="0"/>
          <w:sz w:val="24"/>
        </w:rPr>
        <w:t>he contents of location A3 is</w:t>
      </w:r>
      <w:r w:rsidR="00A91717">
        <w:rPr>
          <w:rFonts w:ascii="Times New Roman" w:eastAsia="宋体" w:hAnsi="Calibri" w:cs="Times New Roman"/>
          <w:b/>
          <w:kern w:val="0"/>
          <w:sz w:val="24"/>
        </w:rPr>
        <w:t xml:space="preserve"> </w:t>
      </w:r>
      <w:r w:rsidR="00146878">
        <w:rPr>
          <w:rFonts w:ascii="Times New Roman" w:eastAsia="宋体" w:hAnsi="Calibri" w:cs="Times New Roman"/>
          <w:b/>
          <w:kern w:val="0"/>
          <w:sz w:val="24"/>
        </w:rPr>
        <w:t>20</w:t>
      </w:r>
      <w:r w:rsidR="00146878">
        <w:rPr>
          <w:rFonts w:ascii="Times New Roman" w:eastAsia="宋体" w:hAnsi="Calibri" w:cs="Times New Roman"/>
          <w:b/>
          <w:kern w:val="0"/>
          <w:sz w:val="24"/>
          <w:vertAlign w:val="subscript"/>
        </w:rPr>
        <w:t>10</w:t>
      </w:r>
      <w:r w:rsidR="00A91717">
        <w:rPr>
          <w:rFonts w:ascii="Times New Roman" w:eastAsia="宋体" w:hAnsi="Calibri" w:cs="Times New Roman"/>
          <w:b/>
          <w:kern w:val="0"/>
          <w:sz w:val="24"/>
        </w:rPr>
        <w:t>=</w:t>
      </w:r>
      <w:r w:rsidR="002E6352">
        <w:rPr>
          <w:rFonts w:ascii="Times New Roman" w:eastAsia="宋体" w:hAnsi="Calibri" w:cs="Times New Roman"/>
          <w:b/>
          <w:kern w:val="0"/>
          <w:sz w:val="24"/>
        </w:rPr>
        <w:t>00</w:t>
      </w:r>
      <w:r w:rsidR="002361D1">
        <w:rPr>
          <w:rFonts w:ascii="Times New Roman" w:eastAsia="宋体" w:hAnsi="Calibri" w:cs="Times New Roman"/>
          <w:b/>
          <w:kern w:val="0"/>
          <w:sz w:val="24"/>
        </w:rPr>
        <w:t>14</w:t>
      </w:r>
      <w:r w:rsidR="0001330C">
        <w:rPr>
          <w:rFonts w:ascii="Times New Roman" w:eastAsia="宋体" w:hAnsi="Calibri" w:cs="Times New Roman"/>
          <w:b/>
          <w:kern w:val="0"/>
          <w:sz w:val="24"/>
          <w:vertAlign w:val="subscript"/>
        </w:rPr>
        <w:t xml:space="preserve">16 </w:t>
      </w:r>
      <w:r w:rsidR="0001330C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</w:rPr>
        <w:t xml:space="preserve">    </w:t>
      </w:r>
      <w:r w:rsidR="002E6352">
        <w:rPr>
          <w:rFonts w:ascii="Times New Roman" w:eastAsia="Times New Roman" w:hAnsi="Times New Roman" w:cs="Times New Roman"/>
          <w:kern w:val="0"/>
          <w:sz w:val="24"/>
          <w:szCs w:val="24"/>
        </w:rPr>
        <w:t>16</w:t>
      </w:r>
      <w:r w:rsidR="002E6352">
        <w:rPr>
          <w:rFonts w:ascii="宋体" w:eastAsia="宋体" w:hAnsi="宋体" w:cs="宋体" w:hint="eastAsia"/>
          <w:kern w:val="0"/>
          <w:sz w:val="24"/>
          <w:szCs w:val="24"/>
        </w:rPr>
        <w:t>位</w:t>
      </w:r>
      <w:r w:rsidR="0001330C" w:rsidRPr="0001330C">
        <w:rPr>
          <w:rFonts w:ascii="Times New Roman" w:eastAsia="宋体" w:hAnsi="Calibri" w:cs="Times New Roman" w:hint="eastAsia"/>
          <w:b/>
          <w:kern w:val="0"/>
          <w:sz w:val="24"/>
        </w:rPr>
        <w:t>补码</w:t>
      </w:r>
    </w:p>
    <w:p w14:paraId="77F5018F" w14:textId="082E3A32" w:rsidR="004B3CE2" w:rsidRPr="00B04C46" w:rsidRDefault="004B3CE2" w:rsidP="00B04C46">
      <w:pPr>
        <w:spacing w:before="1"/>
        <w:ind w:left="400"/>
        <w:jc w:val="left"/>
        <w:rPr>
          <w:rFonts w:ascii="Times New Roman" w:eastAsia="宋体" w:hAnsi="Calibri" w:cs="Times New Roman" w:hint="eastAsia"/>
          <w:b/>
          <w:kern w:val="0"/>
          <w:sz w:val="24"/>
        </w:rPr>
      </w:pPr>
      <w:r w:rsidRPr="004B3CE2">
        <w:rPr>
          <w:rFonts w:ascii="Times New Roman" w:eastAsia="宋体" w:hAnsi="Calibri" w:cs="Times New Roman"/>
          <w:kern w:val="0"/>
          <w:sz w:val="24"/>
        </w:rPr>
        <w:t>the contents of location A</w:t>
      </w:r>
      <w:r w:rsidR="00216761">
        <w:rPr>
          <w:rFonts w:ascii="Times New Roman" w:eastAsia="宋体" w:hAnsi="Calibri" w:cs="Times New Roman"/>
          <w:kern w:val="0"/>
          <w:sz w:val="24"/>
        </w:rPr>
        <w:t>4</w:t>
      </w:r>
      <w:r w:rsidRPr="004B3CE2">
        <w:rPr>
          <w:rFonts w:ascii="Times New Roman" w:eastAsia="宋体" w:hAnsi="Calibri" w:cs="Times New Roman"/>
          <w:b/>
          <w:kern w:val="0"/>
          <w:sz w:val="24"/>
        </w:rPr>
        <w:t xml:space="preserve"> is </w:t>
      </w:r>
      <w:r w:rsidR="006F4295">
        <w:rPr>
          <w:rFonts w:ascii="Times New Roman" w:eastAsia="宋体" w:hAnsi="Calibri" w:cs="Times New Roman"/>
          <w:b/>
          <w:kern w:val="0"/>
          <w:sz w:val="24"/>
        </w:rPr>
        <w:t>-13</w:t>
      </w:r>
      <w:r w:rsidRPr="004B3CE2">
        <w:rPr>
          <w:rFonts w:ascii="Times New Roman" w:eastAsia="宋体" w:hAnsi="Calibri" w:cs="Times New Roman"/>
          <w:b/>
          <w:kern w:val="0"/>
          <w:sz w:val="24"/>
          <w:vertAlign w:val="subscript"/>
        </w:rPr>
        <w:t>10</w:t>
      </w:r>
      <w:r w:rsidRPr="004B3CE2">
        <w:rPr>
          <w:rFonts w:ascii="Times New Roman" w:eastAsia="宋体" w:hAnsi="Calibri" w:cs="Times New Roman"/>
          <w:b/>
          <w:kern w:val="0"/>
          <w:sz w:val="24"/>
        </w:rPr>
        <w:t>=</w:t>
      </w:r>
      <w:r w:rsidR="002E6352">
        <w:rPr>
          <w:rFonts w:ascii="Times New Roman" w:eastAsia="宋体" w:hAnsi="Calibri" w:cs="Times New Roman"/>
          <w:b/>
          <w:kern w:val="0"/>
          <w:sz w:val="24"/>
        </w:rPr>
        <w:t>FFF3</w:t>
      </w:r>
      <w:r w:rsidRPr="004B3CE2">
        <w:rPr>
          <w:rFonts w:ascii="Times New Roman" w:eastAsia="宋体" w:hAnsi="Calibri" w:cs="Times New Roman"/>
          <w:b/>
          <w:kern w:val="0"/>
          <w:sz w:val="24"/>
          <w:vertAlign w:val="subscript"/>
        </w:rPr>
        <w:t>16</w:t>
      </w:r>
    </w:p>
    <w:p w14:paraId="01A90BA9" w14:textId="77777777" w:rsidR="00B04C46" w:rsidRPr="00B04C46" w:rsidRDefault="00B04C46" w:rsidP="00B04C46">
      <w:pPr>
        <w:jc w:val="left"/>
        <w:rPr>
          <w:rFonts w:ascii="Times New Roman" w:eastAsia="Times New Roman" w:hAnsi="Times New Roman" w:cs="Times New Roman"/>
          <w:b/>
          <w:bCs/>
          <w:kern w:val="0"/>
          <w:sz w:val="30"/>
          <w:szCs w:val="30"/>
          <w:lang w:eastAsia="en-US"/>
        </w:rPr>
      </w:pPr>
    </w:p>
    <w:p w14:paraId="6E561B30" w14:textId="457DDAFC" w:rsidR="00B04C46" w:rsidRPr="00B04C46" w:rsidRDefault="00B04C46" w:rsidP="00A91717">
      <w:pPr>
        <w:ind w:left="22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</w:pPr>
      <w:r w:rsidRPr="00B04C46">
        <w:rPr>
          <w:rFonts w:ascii="Times New Roman" w:eastAsia="Times New Roman" w:hAnsi="Times New Roman" w:cs="Times New Roman"/>
          <w:spacing w:val="-11"/>
          <w:kern w:val="0"/>
          <w:sz w:val="24"/>
          <w:szCs w:val="24"/>
          <w:lang w:eastAsia="en-US"/>
        </w:rPr>
        <w:t xml:space="preserve">We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 xml:space="preserve">can translate the above C language program with the instructions listed in </w:t>
      </w:r>
      <w:proofErr w:type="gramStart"/>
      <w:r w:rsidRPr="00B04C46">
        <w:rPr>
          <w:rFonts w:ascii="Times New Roman" w:eastAsia="Times New Roman" w:hAnsi="Times New Roman" w:cs="Times New Roman"/>
          <w:b/>
          <w:spacing w:val="-5"/>
          <w:kern w:val="0"/>
          <w:sz w:val="24"/>
          <w:szCs w:val="24"/>
          <w:lang w:eastAsia="en-US"/>
        </w:rPr>
        <w:t xml:space="preserve">Table </w:t>
      </w:r>
      <w:r w:rsidRPr="00B04C46">
        <w:rPr>
          <w:rFonts w:ascii="Times New Roman" w:eastAsia="Times New Roman" w:hAnsi="Times New Roman" w:cs="Times New Roman"/>
          <w:b/>
          <w:spacing w:val="9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1</w:t>
      </w:r>
      <w:proofErr w:type="gramEnd"/>
      <w:r w:rsidR="00A91717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 xml:space="preserve">into the instruction program as shown in </w:t>
      </w:r>
      <w:r w:rsidRPr="00B04C46">
        <w:rPr>
          <w:rFonts w:ascii="Times New Roman" w:eastAsia="Times New Roman" w:hAnsi="Times New Roman" w:cs="Times New Roman"/>
          <w:b/>
          <w:spacing w:val="-5"/>
          <w:kern w:val="0"/>
          <w:sz w:val="24"/>
          <w:szCs w:val="24"/>
          <w:lang w:eastAsia="en-US"/>
        </w:rPr>
        <w:t>Table</w:t>
      </w:r>
      <w:r w:rsidRPr="00B04C46">
        <w:rPr>
          <w:rFonts w:ascii="Times New Roman" w:eastAsia="Times New Roman" w:hAnsi="Times New Roman" w:cs="Times New Roman"/>
          <w:b/>
          <w:spacing w:val="-4"/>
          <w:kern w:val="0"/>
          <w:sz w:val="24"/>
          <w:szCs w:val="24"/>
          <w:lang w:eastAsia="en-US"/>
        </w:rPr>
        <w:t xml:space="preserve"> </w:t>
      </w:r>
      <w:r w:rsidRPr="00B04C46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en-US"/>
        </w:rPr>
        <w:t>2</w:t>
      </w:r>
      <w:r w:rsidRPr="00B04C46">
        <w:rPr>
          <w:rFonts w:ascii="Times New Roman" w:eastAsia="Times New Roman" w:hAnsi="Times New Roman" w:cs="Times New Roman"/>
          <w:kern w:val="0"/>
          <w:sz w:val="24"/>
          <w:szCs w:val="24"/>
          <w:lang w:eastAsia="en-US"/>
        </w:rPr>
        <w:t>.</w:t>
      </w:r>
    </w:p>
    <w:p w14:paraId="785DFDCA" w14:textId="0989958F" w:rsidR="00B04C46" w:rsidRDefault="00B04C46" w:rsidP="00B04C46">
      <w:pPr>
        <w:spacing w:before="55"/>
        <w:ind w:left="3"/>
        <w:jc w:val="center"/>
        <w:rPr>
          <w:rFonts w:ascii="Arial" w:eastAsia="宋体" w:hAnsi="Calibri" w:cs="Times New Roman"/>
          <w:kern w:val="0"/>
          <w:sz w:val="20"/>
          <w:lang w:eastAsia="en-US"/>
        </w:rPr>
      </w:pPr>
      <w:r w:rsidRPr="00B04C46">
        <w:rPr>
          <w:rFonts w:ascii="Arial" w:eastAsia="宋体" w:hAnsi="Calibri" w:cs="Times New Roman"/>
          <w:spacing w:val="-6"/>
          <w:kern w:val="0"/>
          <w:sz w:val="20"/>
          <w:lang w:eastAsia="en-US"/>
        </w:rPr>
        <w:t xml:space="preserve">Table </w:t>
      </w:r>
      <w:r w:rsidRPr="00B04C46">
        <w:rPr>
          <w:rFonts w:ascii="Arial" w:eastAsia="宋体" w:hAnsi="Calibri" w:cs="Times New Roman"/>
          <w:kern w:val="0"/>
          <w:sz w:val="20"/>
          <w:lang w:eastAsia="en-US"/>
        </w:rPr>
        <w:t>2 Example of a program to sum from 1 to</w:t>
      </w:r>
      <w:r w:rsidRPr="00B04C46">
        <w:rPr>
          <w:rFonts w:ascii="Arial" w:eastAsia="宋体" w:hAnsi="Calibri" w:cs="Times New Roman"/>
          <w:spacing w:val="-18"/>
          <w:kern w:val="0"/>
          <w:sz w:val="20"/>
          <w:lang w:eastAsia="en-US"/>
        </w:rPr>
        <w:t xml:space="preserve"> </w:t>
      </w:r>
      <w:r w:rsidRPr="00B04C46">
        <w:rPr>
          <w:rFonts w:ascii="Arial" w:eastAsia="宋体" w:hAnsi="Calibri" w:cs="Times New Roman"/>
          <w:kern w:val="0"/>
          <w:sz w:val="20"/>
          <w:lang w:eastAsia="en-US"/>
        </w:rPr>
        <w:t>100</w:t>
      </w:r>
    </w:p>
    <w:p w14:paraId="7E3B468B" w14:textId="430E3A28" w:rsidR="00E64321" w:rsidRDefault="00E64321" w:rsidP="00B04C46">
      <w:pPr>
        <w:spacing w:before="55"/>
        <w:ind w:left="3"/>
        <w:jc w:val="center"/>
        <w:rPr>
          <w:rFonts w:ascii="Arial" w:eastAsia="宋体" w:hAnsi="Calibri" w:cs="Times New Roman"/>
          <w:kern w:val="0"/>
          <w:sz w:val="20"/>
          <w:lang w:eastAsia="en-US"/>
        </w:rPr>
      </w:pPr>
    </w:p>
    <w:p w14:paraId="13D9ED85" w14:textId="2A79CAC1" w:rsidR="00E64321" w:rsidRDefault="00E64321" w:rsidP="00B04C46">
      <w:pPr>
        <w:spacing w:before="55"/>
        <w:ind w:left="3"/>
        <w:jc w:val="center"/>
        <w:rPr>
          <w:rFonts w:ascii="Arial" w:eastAsia="宋体" w:hAnsi="Calibri" w:cs="Times New Roman"/>
          <w:kern w:val="0"/>
          <w:sz w:val="20"/>
          <w:lang w:eastAsia="en-US"/>
        </w:rPr>
      </w:pPr>
    </w:p>
    <w:p w14:paraId="1D6413E0" w14:textId="235B2FF9" w:rsidR="00E64321" w:rsidRDefault="00E64321" w:rsidP="00B04C46">
      <w:pPr>
        <w:spacing w:before="55"/>
        <w:ind w:left="3"/>
        <w:jc w:val="center"/>
        <w:rPr>
          <w:rFonts w:ascii="Arial" w:eastAsia="宋体" w:hAnsi="Calibri" w:cs="Times New Roman"/>
          <w:kern w:val="0"/>
          <w:sz w:val="20"/>
          <w:lang w:eastAsia="en-US"/>
        </w:rPr>
      </w:pPr>
    </w:p>
    <w:p w14:paraId="7C4C34C0" w14:textId="1290AD07" w:rsidR="00E64321" w:rsidRDefault="00E64321" w:rsidP="00B04C46">
      <w:pPr>
        <w:spacing w:before="55"/>
        <w:ind w:left="3"/>
        <w:jc w:val="center"/>
        <w:rPr>
          <w:rFonts w:ascii="Arial" w:eastAsia="宋体" w:hAnsi="Calibri" w:cs="Times New Roman"/>
          <w:kern w:val="0"/>
          <w:sz w:val="20"/>
          <w:lang w:eastAsia="en-US"/>
        </w:rPr>
      </w:pPr>
    </w:p>
    <w:p w14:paraId="534AA202" w14:textId="77777777" w:rsidR="00E64321" w:rsidRPr="00B04C46" w:rsidRDefault="00E64321" w:rsidP="00B04C46">
      <w:pPr>
        <w:spacing w:before="55"/>
        <w:ind w:left="3"/>
        <w:jc w:val="center"/>
        <w:rPr>
          <w:rFonts w:ascii="Arial" w:eastAsia="Arial" w:hAnsi="Arial" w:cs="Arial"/>
          <w:kern w:val="0"/>
          <w:sz w:val="20"/>
          <w:szCs w:val="20"/>
          <w:lang w:eastAsia="en-US"/>
        </w:rPr>
      </w:pPr>
    </w:p>
    <w:p w14:paraId="48DE2A3D" w14:textId="77777777" w:rsidR="00B04C46" w:rsidRPr="00B04C46" w:rsidRDefault="00B04C46" w:rsidP="00B04C46">
      <w:pPr>
        <w:spacing w:before="8"/>
        <w:jc w:val="left"/>
        <w:rPr>
          <w:rFonts w:ascii="Arial" w:eastAsia="Arial" w:hAnsi="Arial" w:cs="Arial"/>
          <w:kern w:val="0"/>
          <w:sz w:val="3"/>
          <w:szCs w:val="3"/>
          <w:lang w:eastAsia="en-US"/>
        </w:rPr>
      </w:pPr>
    </w:p>
    <w:tbl>
      <w:tblPr>
        <w:tblStyle w:val="TableNormal"/>
        <w:tblW w:w="8523" w:type="dxa"/>
        <w:tblInd w:w="107" w:type="dxa"/>
        <w:tblLayout w:type="fixed"/>
        <w:tblLook w:val="01E0" w:firstRow="1" w:lastRow="1" w:firstColumn="1" w:lastColumn="1" w:noHBand="0" w:noVBand="0"/>
      </w:tblPr>
      <w:tblGrid>
        <w:gridCol w:w="2116"/>
        <w:gridCol w:w="2394"/>
        <w:gridCol w:w="2003"/>
        <w:gridCol w:w="2010"/>
      </w:tblGrid>
      <w:tr w:rsidR="00B04C46" w:rsidRPr="00B04C46" w14:paraId="5CACECD1" w14:textId="77777777" w:rsidTr="005D5D29">
        <w:trPr>
          <w:trHeight w:hRule="exact" w:val="322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E0749BE" w14:textId="77777777" w:rsidR="00B04C46" w:rsidRPr="00B04C46" w:rsidRDefault="00B04C46" w:rsidP="00B04C46">
            <w:pPr>
              <w:spacing w:before="11"/>
              <w:jc w:val="left"/>
              <w:rPr>
                <w:rFonts w:ascii="Arial" w:eastAsia="Arial" w:hAnsi="Arial" w:cs="Arial"/>
                <w:sz w:val="16"/>
                <w:szCs w:val="16"/>
              </w:rPr>
            </w:pPr>
          </w:p>
          <w:p w14:paraId="48A4C0DC" w14:textId="77777777" w:rsidR="00B04C46" w:rsidRPr="00B04C46" w:rsidRDefault="00B04C46" w:rsidP="00B04C46">
            <w:pPr>
              <w:ind w:left="38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Program with</w:t>
            </w:r>
            <w:r w:rsidRPr="00B04C46">
              <w:rPr>
                <w:rFonts w:ascii="Times New Roman" w:eastAsia="宋体" w:hAnsi="Calibri" w:cs="Times New Roman"/>
                <w:spacing w:val="-5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C</w:t>
            </w:r>
          </w:p>
        </w:tc>
        <w:tc>
          <w:tcPr>
            <w:tcW w:w="23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38792A8" w14:textId="77777777" w:rsidR="00B04C46" w:rsidRPr="00B04C46" w:rsidRDefault="00B04C46" w:rsidP="00A91717">
            <w:pPr>
              <w:spacing w:before="39" w:line="309" w:lineRule="auto"/>
              <w:ind w:left="700" w:right="-58" w:hanging="666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Program</w:t>
            </w:r>
            <w:r w:rsidRPr="00B04C46">
              <w:rPr>
                <w:rFonts w:ascii="Times New Roman" w:eastAsia="宋体" w:hAnsi="Calibri" w:cs="Times New Roman"/>
                <w:spacing w:val="-4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with instructions</w:t>
            </w:r>
          </w:p>
        </w:tc>
        <w:tc>
          <w:tcPr>
            <w:tcW w:w="401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1235F6" w14:textId="77777777" w:rsidR="00B04C46" w:rsidRPr="00B04C46" w:rsidRDefault="00B04C46" w:rsidP="00B04C46">
            <w:pPr>
              <w:spacing w:before="34"/>
              <w:ind w:left="440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Contents of Memory (RAM) in</w:t>
            </w:r>
            <w:r w:rsidRPr="00B04C46">
              <w:rPr>
                <w:rFonts w:ascii="Times New Roman" w:eastAsia="宋体" w:hAnsi="Calibri" w:cs="Times New Roman"/>
                <w:spacing w:val="-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HEX</w:t>
            </w:r>
          </w:p>
        </w:tc>
      </w:tr>
      <w:tr w:rsidR="00B04C46" w:rsidRPr="00B04C46" w14:paraId="4A595A2F" w14:textId="77777777" w:rsidTr="005D5D29">
        <w:trPr>
          <w:trHeight w:hRule="exact" w:val="360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05EE95" w14:textId="77777777" w:rsidR="00B04C46" w:rsidRPr="00B04C46" w:rsidRDefault="00B04C46" w:rsidP="00B04C46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9EB01C" w14:textId="77777777" w:rsidR="00B04C46" w:rsidRPr="00B04C46" w:rsidRDefault="00B04C46" w:rsidP="00B04C46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D6DDE3" w14:textId="77777777" w:rsidR="00B04C46" w:rsidRPr="00B04C46" w:rsidRDefault="00B04C46" w:rsidP="00B04C46">
            <w:pPr>
              <w:spacing w:before="35"/>
              <w:ind w:left="650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ddress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0B44C1" w14:textId="77777777" w:rsidR="00B04C46" w:rsidRPr="00B04C46" w:rsidRDefault="00B04C46" w:rsidP="00B04C46">
            <w:pPr>
              <w:spacing w:before="35"/>
              <w:ind w:left="626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Contents</w:t>
            </w:r>
          </w:p>
        </w:tc>
      </w:tr>
      <w:tr w:rsidR="00B04C46" w:rsidRPr="00B04C46" w14:paraId="130BEFBD" w14:textId="77777777" w:rsidTr="005D5D29">
        <w:trPr>
          <w:trHeight w:hRule="exact" w:val="322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E58E25" w14:textId="77777777" w:rsidR="00B04C46" w:rsidRPr="00B04C46" w:rsidRDefault="00B04C46" w:rsidP="00B04C46">
            <w:pPr>
              <w:spacing w:before="2"/>
              <w:jc w:val="left"/>
              <w:rPr>
                <w:rFonts w:ascii="Arial" w:eastAsia="Arial" w:hAnsi="Arial" w:cs="Arial"/>
              </w:rPr>
            </w:pPr>
          </w:p>
          <w:p w14:paraId="618B0FCF" w14:textId="77777777" w:rsidR="00B04C46" w:rsidRPr="00B04C46" w:rsidRDefault="00B04C46" w:rsidP="00B04C46">
            <w:pPr>
              <w:jc w:val="center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um=0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EA6765" w14:textId="77777777" w:rsidR="00B04C46" w:rsidRPr="00B04C46" w:rsidRDefault="00B04C46" w:rsidP="00B04C46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LOAD</w:t>
            </w:r>
            <w:r w:rsidRPr="00B04C46">
              <w:rPr>
                <w:rFonts w:ascii="Times New Roman" w:eastAsia="宋体" w:hAnsi="Calibri" w:cs="Times New Roman"/>
                <w:spacing w:val="-18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0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8D5672" w14:textId="77777777" w:rsidR="00B04C46" w:rsidRPr="00B04C46" w:rsidRDefault="00B04C46" w:rsidP="00B04C46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0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3A3B90" w14:textId="77777777" w:rsidR="00B04C46" w:rsidRPr="00B04C46" w:rsidRDefault="00B04C46" w:rsidP="00B04C46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2A0</w:t>
            </w:r>
          </w:p>
        </w:tc>
      </w:tr>
      <w:tr w:rsidR="00B04C46" w:rsidRPr="00B04C46" w14:paraId="105326E9" w14:textId="77777777" w:rsidTr="005D5D29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F8D2C4" w14:textId="77777777" w:rsidR="00B04C46" w:rsidRPr="00B04C46" w:rsidRDefault="00B04C46" w:rsidP="00B04C46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BA9062" w14:textId="1FF8EE77" w:rsidR="00B04C46" w:rsidRPr="00B04C46" w:rsidRDefault="00B04C46" w:rsidP="00B04C46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AB71E4">
              <w:rPr>
                <w:rFonts w:ascii="Times New Roman" w:eastAsia="宋体" w:hAnsi="Calibri" w:cs="Times New Roman"/>
              </w:rPr>
              <w:t>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41B7A6" w14:textId="77777777" w:rsidR="00B04C46" w:rsidRPr="00B04C46" w:rsidRDefault="00B04C46" w:rsidP="00B04C46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1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2F300D" w14:textId="397FDD3C" w:rsidR="00B04C46" w:rsidRPr="00B04C46" w:rsidRDefault="00B04C46" w:rsidP="00B04C46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AB71E4">
              <w:rPr>
                <w:rFonts w:ascii="Times New Roman" w:eastAsia="宋体" w:hAnsi="Calibri" w:cs="Times New Roman"/>
              </w:rPr>
              <w:t>5</w:t>
            </w:r>
          </w:p>
        </w:tc>
      </w:tr>
      <w:tr w:rsidR="00B04C46" w:rsidRPr="00B04C46" w14:paraId="298C05AC" w14:textId="77777777" w:rsidTr="005D5D29">
        <w:trPr>
          <w:trHeight w:hRule="exact" w:val="323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108775C" w14:textId="77777777" w:rsidR="00B04C46" w:rsidRPr="00B04C46" w:rsidRDefault="00B04C46" w:rsidP="00B04C46">
            <w:pPr>
              <w:spacing w:before="3"/>
              <w:jc w:val="left"/>
              <w:rPr>
                <w:rFonts w:ascii="Arial" w:eastAsia="Arial" w:hAnsi="Arial" w:cs="Arial"/>
              </w:rPr>
            </w:pPr>
          </w:p>
          <w:p w14:paraId="1CD7DF8A" w14:textId="73A48A9A" w:rsidR="00B04C46" w:rsidRPr="00B04C46" w:rsidRDefault="00B04C46" w:rsidP="00B04C46">
            <w:pPr>
              <w:ind w:left="596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temp=</w:t>
            </w:r>
            <w:r w:rsidR="0009603E">
              <w:rPr>
                <w:rFonts w:ascii="Times New Roman" w:eastAsia="宋体" w:hAnsi="Calibri" w:cs="Times New Roman"/>
              </w:rPr>
              <w:t>1</w:t>
            </w:r>
            <w:r w:rsidR="005F0BA2">
              <w:rPr>
                <w:rFonts w:ascii="Times New Roman" w:eastAsia="宋体" w:hAnsi="Calibri" w:cs="Times New Roman"/>
              </w:rPr>
              <w:t>9</w:t>
            </w:r>
            <w:r w:rsidRPr="00B04C46">
              <w:rPr>
                <w:rFonts w:ascii="Times New Roman" w:eastAsia="宋体" w:hAnsi="Calibri" w:cs="Times New Roman"/>
              </w:rPr>
              <w:t>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A75FD1" w14:textId="0DED64EB" w:rsidR="00B04C46" w:rsidRPr="00B04C46" w:rsidRDefault="00B04C46" w:rsidP="00B04C46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LOAD</w:t>
            </w:r>
            <w:r w:rsidRPr="00B04C46">
              <w:rPr>
                <w:rFonts w:ascii="Times New Roman" w:eastAsia="宋体" w:hAnsi="Calibri" w:cs="Times New Roman"/>
                <w:spacing w:val="-18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5F0BA2">
              <w:rPr>
                <w:rFonts w:ascii="Times New Roman" w:eastAsia="宋体" w:hAnsi="Calibri" w:cs="Times New Roman"/>
              </w:rPr>
              <w:t>2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138E9F" w14:textId="77777777" w:rsidR="00B04C46" w:rsidRPr="00B04C46" w:rsidRDefault="00B04C46" w:rsidP="00B04C46">
            <w:pPr>
              <w:spacing w:before="35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2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533E5C" w14:textId="66523EF6" w:rsidR="00B04C46" w:rsidRPr="00B04C46" w:rsidRDefault="00B04C46" w:rsidP="00B04C46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5F0BA2">
              <w:rPr>
                <w:rFonts w:ascii="Times New Roman" w:eastAsia="宋体" w:hAnsi="Calibri" w:cs="Times New Roman"/>
              </w:rPr>
              <w:t>2</w:t>
            </w:r>
          </w:p>
        </w:tc>
      </w:tr>
      <w:tr w:rsidR="00B04C46" w:rsidRPr="00B04C46" w14:paraId="57C40B41" w14:textId="77777777" w:rsidTr="005D5D29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C25E70" w14:textId="77777777" w:rsidR="00B04C46" w:rsidRPr="00B04C46" w:rsidRDefault="00B04C46" w:rsidP="00B04C46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ADEF69" w14:textId="2ECE614E" w:rsidR="00B04C46" w:rsidRPr="00B04C46" w:rsidRDefault="00B04C46" w:rsidP="00B04C46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AB71E4">
              <w:rPr>
                <w:rFonts w:ascii="Times New Roman" w:eastAsia="宋体" w:hAnsi="Calibri" w:cs="Times New Roman"/>
              </w:rPr>
              <w:t>6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691BF" w14:textId="77777777" w:rsidR="00B04C46" w:rsidRPr="00B04C46" w:rsidRDefault="00B04C46" w:rsidP="00B04C46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3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D216DE" w14:textId="7397E067" w:rsidR="00B04C46" w:rsidRPr="00B04C46" w:rsidRDefault="00B04C46" w:rsidP="00B04C46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AB71E4">
              <w:rPr>
                <w:rFonts w:ascii="Times New Roman" w:eastAsia="宋体" w:hAnsi="Calibri" w:cs="Times New Roman"/>
              </w:rPr>
              <w:t>6</w:t>
            </w:r>
          </w:p>
        </w:tc>
      </w:tr>
      <w:tr w:rsidR="00FB42F1" w:rsidRPr="00B04C46" w14:paraId="227BC11E" w14:textId="77777777" w:rsidTr="00F31210">
        <w:trPr>
          <w:trHeight w:hRule="exact" w:val="322"/>
        </w:trPr>
        <w:tc>
          <w:tcPr>
            <w:tcW w:w="2116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CC8DE7" w14:textId="77777777" w:rsidR="00FB42F1" w:rsidRPr="00B04C46" w:rsidRDefault="00FB42F1" w:rsidP="00FB42F1">
            <w:pPr>
              <w:spacing w:before="3"/>
              <w:jc w:val="center"/>
              <w:rPr>
                <w:rFonts w:ascii="Arial" w:eastAsia="Arial" w:hAnsi="Arial" w:cs="Arial"/>
              </w:rPr>
            </w:pPr>
          </w:p>
          <w:p w14:paraId="7F31B088" w14:textId="774F6266" w:rsidR="00FB42F1" w:rsidRPr="00B04C46" w:rsidRDefault="00FB42F1" w:rsidP="00FB42F1">
            <w:pPr>
              <w:jc w:val="center"/>
              <w:rPr>
                <w:rFonts w:ascii="Calibri" w:eastAsia="宋体" w:hAnsi="Calibri" w:cs="Times New Roman"/>
              </w:rPr>
            </w:pPr>
            <w:r>
              <w:rPr>
                <w:rFonts w:ascii="Times New Roman" w:eastAsia="宋体" w:hAnsi="Calibri" w:cs="Times New Roman"/>
              </w:rPr>
              <w:t>sum_1=0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4E3B48" w14:textId="431C05AE" w:rsidR="00FB42F1" w:rsidRDefault="00FB42F1" w:rsidP="00FB42F1">
            <w:pPr>
              <w:spacing w:before="34"/>
              <w:ind w:left="103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LOAD</w:t>
            </w:r>
            <w:r w:rsidRPr="00B04C46">
              <w:rPr>
                <w:rFonts w:ascii="Times New Roman" w:eastAsia="宋体" w:hAnsi="Calibri" w:cs="Times New Roman"/>
                <w:spacing w:val="-18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E64321">
              <w:rPr>
                <w:rFonts w:ascii="Times New Roman" w:eastAsia="宋体" w:hAnsi="Calibri" w:cs="Times New Roman"/>
              </w:rPr>
              <w:t>0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4505F5" w14:textId="20B7FC7D" w:rsidR="00FB42F1" w:rsidRDefault="00FB42F1" w:rsidP="00FB42F1">
            <w:pPr>
              <w:spacing w:before="34"/>
              <w:ind w:left="101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/>
              </w:rPr>
              <w:t>4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0268D0" w14:textId="5A5412EE" w:rsidR="00FB42F1" w:rsidRDefault="00FB42F1" w:rsidP="00FB42F1">
            <w:pPr>
              <w:spacing w:before="34"/>
              <w:ind w:left="102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E64321">
              <w:rPr>
                <w:rFonts w:ascii="Times New Roman" w:eastAsia="宋体" w:hAnsi="Calibri" w:cs="Times New Roman"/>
              </w:rPr>
              <w:t>0</w:t>
            </w:r>
          </w:p>
        </w:tc>
      </w:tr>
      <w:tr w:rsidR="00FB42F1" w:rsidRPr="00B04C46" w14:paraId="536796BA" w14:textId="77777777" w:rsidTr="00FB42F1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D0280" w14:textId="77777777" w:rsidR="00FB42F1" w:rsidRPr="00B04C46" w:rsidRDefault="00FB42F1" w:rsidP="00FB42F1">
            <w:pPr>
              <w:jc w:val="center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C5AD70" w14:textId="1B0F6C79" w:rsidR="00FB42F1" w:rsidRDefault="00FB42F1" w:rsidP="00FB42F1">
            <w:pPr>
              <w:spacing w:before="34"/>
              <w:ind w:left="103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E64321">
              <w:rPr>
                <w:rFonts w:ascii="Times New Roman" w:eastAsia="宋体" w:hAnsi="Calibri" w:cs="Times New Roman"/>
              </w:rPr>
              <w:t>7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9B595D" w14:textId="2D3A536E" w:rsidR="00FB42F1" w:rsidRDefault="00FB42F1" w:rsidP="00FB42F1">
            <w:pPr>
              <w:spacing w:before="34"/>
              <w:ind w:left="101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/>
              </w:rPr>
              <w:t>5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BFF6B1" w14:textId="42C03337" w:rsidR="00FB42F1" w:rsidRDefault="00FB42F1" w:rsidP="00FB42F1">
            <w:pPr>
              <w:spacing w:before="34"/>
              <w:ind w:left="102"/>
              <w:jc w:val="left"/>
              <w:rPr>
                <w:rFonts w:ascii="Times New Roman" w:eastAsia="宋体" w:hAnsi="Calibri" w:cs="Times New Roman" w:hint="eastAsia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E64321">
              <w:rPr>
                <w:rFonts w:ascii="Times New Roman" w:eastAsia="宋体" w:hAnsi="Calibri" w:cs="Times New Roman"/>
              </w:rPr>
              <w:t>7</w:t>
            </w:r>
          </w:p>
        </w:tc>
      </w:tr>
      <w:tr w:rsidR="00FB42F1" w:rsidRPr="00B04C46" w14:paraId="1D996A31" w14:textId="77777777" w:rsidTr="00FB42F1">
        <w:trPr>
          <w:trHeight w:hRule="exact" w:val="322"/>
        </w:trPr>
        <w:tc>
          <w:tcPr>
            <w:tcW w:w="2116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263F38B" w14:textId="17842D49" w:rsidR="00FB42F1" w:rsidRPr="00B04C46" w:rsidRDefault="00FB42F1" w:rsidP="00FB42F1">
            <w:pPr>
              <w:jc w:val="center"/>
              <w:rPr>
                <w:rFonts w:ascii="Calibri" w:eastAsia="宋体" w:hAnsi="Calibri" w:cs="Times New Roman"/>
              </w:rPr>
            </w:pPr>
            <w:r>
              <w:rPr>
                <w:rFonts w:ascii="Times New Roman" w:eastAsia="宋体" w:hAnsi="Calibri" w:cs="Times New Roman"/>
              </w:rPr>
              <w:t>temp_1</w:t>
            </w:r>
            <w:r>
              <w:rPr>
                <w:rFonts w:ascii="Calibri" w:eastAsia="宋体" w:hAnsi="Calibri" w:cs="Times New Roman"/>
                <w:lang w:eastAsia="zh-CN"/>
              </w:rPr>
              <w:t>=</w:t>
            </w:r>
            <w:r>
              <w:rPr>
                <w:rFonts w:ascii="Calibri" w:eastAsia="宋体" w:hAnsi="Calibri" w:cs="Times New Roman"/>
                <w:lang w:eastAsia="zh-CN"/>
              </w:rPr>
              <w:t>20</w:t>
            </w:r>
            <w:r>
              <w:rPr>
                <w:rFonts w:ascii="Calibri" w:eastAsia="宋体" w:hAnsi="Calibri" w:cs="Times New Roman"/>
                <w:lang w:eastAsia="zh-CN"/>
              </w:rPr>
              <w:t>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830885" w14:textId="6DB68754" w:rsidR="00FB42F1" w:rsidRDefault="00FB42F1" w:rsidP="00FB42F1">
            <w:pPr>
              <w:spacing w:before="34"/>
              <w:ind w:left="103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L</w:t>
            </w:r>
            <w:r>
              <w:rPr>
                <w:rFonts w:ascii="Times New Roman" w:eastAsia="宋体" w:hAnsi="Calibri" w:cs="Times New Roman"/>
                <w:lang w:eastAsia="zh-CN"/>
              </w:rPr>
              <w:t>OAD A</w:t>
            </w:r>
            <w:r w:rsidR="00D525AA">
              <w:rPr>
                <w:rFonts w:ascii="Times New Roman" w:eastAsia="宋体" w:hAnsi="Calibri" w:cs="Times New Roman"/>
                <w:lang w:eastAsia="zh-CN"/>
              </w:rPr>
              <w:t>3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EA94CE" w14:textId="4B505B01" w:rsidR="00FB42F1" w:rsidRDefault="00FB42F1" w:rsidP="00FB42F1">
            <w:pPr>
              <w:spacing w:before="34"/>
              <w:ind w:left="101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 w:rsidR="007221F2">
              <w:rPr>
                <w:rFonts w:ascii="Times New Roman" w:eastAsia="宋体" w:hAnsi="Calibri" w:cs="Times New Roman"/>
                <w:lang w:eastAsia="zh-CN"/>
              </w:rPr>
              <w:t>6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5B8F68" w14:textId="5AA25068" w:rsidR="00FB42F1" w:rsidRDefault="00FB42F1" w:rsidP="00FB42F1">
            <w:pPr>
              <w:spacing w:before="34"/>
              <w:ind w:left="102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lang w:eastAsia="zh-CN"/>
              </w:rPr>
              <w:t>2A</w:t>
            </w:r>
            <w:r w:rsidR="00D525AA">
              <w:rPr>
                <w:rFonts w:ascii="Times New Roman" w:eastAsia="宋体" w:hAnsi="Calibri" w:cs="Times New Roman"/>
                <w:lang w:eastAsia="zh-CN"/>
              </w:rPr>
              <w:t>3</w:t>
            </w:r>
          </w:p>
        </w:tc>
      </w:tr>
      <w:tr w:rsidR="00FB42F1" w:rsidRPr="00B04C46" w14:paraId="6840D69C" w14:textId="77777777" w:rsidTr="005D5D29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3382C1" w14:textId="77777777" w:rsidR="00FB42F1" w:rsidRPr="00B04C46" w:rsidRDefault="00FB42F1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2C21AC" w14:textId="6E95328B" w:rsidR="00FB42F1" w:rsidRDefault="00FB42F1" w:rsidP="00FB42F1">
            <w:pPr>
              <w:spacing w:before="34"/>
              <w:ind w:left="103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S</w:t>
            </w:r>
            <w:r>
              <w:rPr>
                <w:rFonts w:ascii="Times New Roman" w:eastAsia="宋体" w:hAnsi="Calibri" w:cs="Times New Roman"/>
                <w:lang w:eastAsia="zh-CN"/>
              </w:rPr>
              <w:t>TORE A</w:t>
            </w:r>
            <w:r w:rsidR="00E64321">
              <w:rPr>
                <w:rFonts w:ascii="Times New Roman" w:eastAsia="宋体" w:hAnsi="Calibri" w:cs="Times New Roman"/>
                <w:lang w:eastAsia="zh-CN"/>
              </w:rPr>
              <w:t>8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148B1E" w14:textId="34CC89D1" w:rsidR="00FB42F1" w:rsidRDefault="00FB42F1" w:rsidP="00FB42F1">
            <w:pPr>
              <w:spacing w:before="34"/>
              <w:ind w:left="101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 w:rsidR="007221F2">
              <w:rPr>
                <w:rFonts w:ascii="Times New Roman" w:eastAsia="宋体" w:hAnsi="Calibri" w:cs="Times New Roman"/>
                <w:lang w:eastAsia="zh-CN"/>
              </w:rPr>
              <w:t>7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29CA41" w14:textId="43C121B9" w:rsidR="00FB42F1" w:rsidRDefault="00FB42F1" w:rsidP="00FB42F1">
            <w:pPr>
              <w:spacing w:before="34"/>
              <w:ind w:left="102"/>
              <w:jc w:val="left"/>
              <w:rPr>
                <w:rFonts w:ascii="Times New Roman" w:eastAsia="宋体" w:hAnsi="Calibri" w:cs="Times New Roman" w:hint="eastAsia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lang w:eastAsia="zh-CN"/>
              </w:rPr>
              <w:t>1A</w:t>
            </w:r>
            <w:r w:rsidR="00E64321">
              <w:rPr>
                <w:rFonts w:ascii="Times New Roman" w:eastAsia="宋体" w:hAnsi="Calibri" w:cs="Times New Roman"/>
                <w:lang w:eastAsia="zh-CN"/>
              </w:rPr>
              <w:t>8</w:t>
            </w:r>
          </w:p>
        </w:tc>
      </w:tr>
      <w:tr w:rsidR="00FB42F1" w:rsidRPr="00B04C46" w14:paraId="653BBA58" w14:textId="77777777" w:rsidTr="00757A7A">
        <w:trPr>
          <w:trHeight w:hRule="exact" w:val="322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BA6368" w14:textId="77777777" w:rsidR="00FB42F1" w:rsidRPr="00B04C46" w:rsidRDefault="00FB42F1" w:rsidP="00FB42F1">
            <w:pPr>
              <w:ind w:left="103"/>
              <w:jc w:val="center"/>
              <w:rPr>
                <w:rFonts w:ascii="Times New Roman" w:eastAsia="Times New Roman" w:hAnsi="Times New Roman" w:cs="Times New Roman"/>
                <w:szCs w:val="21"/>
              </w:rPr>
            </w:pPr>
            <w:proofErr w:type="gramStart"/>
            <w:r w:rsidRPr="00B04C46">
              <w:rPr>
                <w:rFonts w:ascii="Times New Roman" w:eastAsia="宋体" w:hAnsi="Calibri" w:cs="Times New Roman"/>
              </w:rPr>
              <w:t>loop</w:t>
            </w:r>
            <w:r w:rsidRPr="00B04C46">
              <w:rPr>
                <w:rFonts w:ascii="Times New Roman" w:eastAsia="宋体" w:hAnsi="Calibri" w:cs="Times New Roman"/>
                <w:spacing w:val="-9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:sum</w:t>
            </w:r>
            <w:proofErr w:type="gramEnd"/>
            <w:r w:rsidRPr="00B04C46">
              <w:rPr>
                <w:rFonts w:ascii="Times New Roman" w:eastAsia="宋体" w:hAnsi="Calibri" w:cs="Times New Roman"/>
              </w:rPr>
              <w:t>=</w:t>
            </w:r>
            <w:proofErr w:type="spellStart"/>
            <w:r w:rsidRPr="00B04C46">
              <w:rPr>
                <w:rFonts w:ascii="Times New Roman" w:eastAsia="宋体" w:hAnsi="Calibri" w:cs="Times New Roman"/>
              </w:rPr>
              <w:t>sum+temp</w:t>
            </w:r>
            <w:proofErr w:type="spellEnd"/>
            <w:r w:rsidRPr="00B04C46">
              <w:rPr>
                <w:rFonts w:ascii="Times New Roman" w:eastAsia="宋体" w:hAnsi="Calibri" w:cs="Times New Roman"/>
              </w:rPr>
              <w:t>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45CE1" w14:textId="2131E8A7" w:rsidR="00FB42F1" w:rsidRPr="00B04C46" w:rsidRDefault="00FB42F1" w:rsidP="00FB42F1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proofErr w:type="gramStart"/>
            <w:r w:rsidRPr="00B04C46">
              <w:rPr>
                <w:rFonts w:ascii="Times New Roman" w:eastAsia="宋体" w:hAnsi="Calibri" w:cs="Times New Roman"/>
              </w:rPr>
              <w:t>LOOP:LOAD</w:t>
            </w:r>
            <w:proofErr w:type="gramEnd"/>
            <w:r w:rsidRPr="00B04C46">
              <w:rPr>
                <w:rFonts w:ascii="Times New Roman" w:eastAsia="宋体" w:hAnsi="Calibri" w:cs="Times New Roman"/>
                <w:spacing w:val="-20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B47841">
              <w:rPr>
                <w:rFonts w:ascii="Times New Roman" w:eastAsia="宋体" w:hAnsi="Calibri" w:cs="Times New Roman"/>
              </w:rPr>
              <w:t>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EC043F" w14:textId="4E952A23" w:rsidR="00FB42F1" w:rsidRPr="00B04C46" w:rsidRDefault="00B47841" w:rsidP="00FB42F1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/>
              </w:rPr>
              <w:t>8</w:t>
            </w:r>
            <w:r w:rsidR="00FB42F1" w:rsidRPr="00B04C46">
              <w:rPr>
                <w:rFonts w:ascii="Times New Roman" w:eastAsia="宋体" w:hAnsi="Calibri" w:cs="Times New Roman"/>
              </w:rPr>
              <w:t xml:space="preserve"> (so</w:t>
            </w:r>
            <w:r w:rsidR="00FB42F1" w:rsidRPr="00B04C46">
              <w:rPr>
                <w:rFonts w:ascii="Times New Roman" w:eastAsia="宋体" w:hAnsi="Calibri" w:cs="Times New Roman"/>
                <w:spacing w:val="-8"/>
              </w:rPr>
              <w:t xml:space="preserve"> </w:t>
            </w:r>
            <w:r w:rsidR="00FB42F1" w:rsidRPr="00B04C46">
              <w:rPr>
                <w:rFonts w:ascii="Times New Roman" w:eastAsia="宋体" w:hAnsi="Calibri" w:cs="Times New Roman"/>
              </w:rPr>
              <w:t>LOOP=0</w:t>
            </w:r>
            <w:r w:rsidR="007221F2">
              <w:rPr>
                <w:rFonts w:ascii="Times New Roman" w:eastAsia="宋体" w:hAnsi="Calibri" w:cs="Times New Roman"/>
              </w:rPr>
              <w:t>8</w:t>
            </w:r>
            <w:r w:rsidR="00FB42F1" w:rsidRPr="00B04C46">
              <w:rPr>
                <w:rFonts w:ascii="Times New Roman" w:eastAsia="宋体" w:hAnsi="Calibri" w:cs="Times New Roman"/>
              </w:rPr>
              <w:t>)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6BBCED" w14:textId="15638E61" w:rsidR="00FB42F1" w:rsidRPr="00B04C46" w:rsidRDefault="00FB42F1" w:rsidP="00FB42F1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B47841">
              <w:rPr>
                <w:rFonts w:ascii="Times New Roman" w:eastAsia="宋体" w:hAnsi="Calibri" w:cs="Times New Roman"/>
              </w:rPr>
              <w:t>5</w:t>
            </w:r>
          </w:p>
        </w:tc>
      </w:tr>
      <w:tr w:rsidR="00FB42F1" w:rsidRPr="00B04C46" w14:paraId="46FFC4B4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F68B18A" w14:textId="77777777" w:rsidR="00FB42F1" w:rsidRPr="00B04C46" w:rsidRDefault="00FB42F1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6FC05E" w14:textId="3CD2DE32" w:rsidR="00FB42F1" w:rsidRPr="00B04C46" w:rsidRDefault="00FB42F1" w:rsidP="00FB42F1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DD</w:t>
            </w:r>
            <w:r w:rsidRPr="00B04C46">
              <w:rPr>
                <w:rFonts w:ascii="Times New Roman" w:eastAsia="宋体" w:hAnsi="Calibri" w:cs="Times New Roman"/>
                <w:spacing w:val="-16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33A9B2" w14:textId="75E06675" w:rsidR="00FB42F1" w:rsidRPr="00B04C46" w:rsidRDefault="00FB42F1" w:rsidP="00FB42F1">
            <w:pPr>
              <w:spacing w:before="35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/>
              </w:rPr>
              <w:t>9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01D972" w14:textId="065670CB" w:rsidR="00FB42F1" w:rsidRPr="00B04C46" w:rsidRDefault="00FB42F1" w:rsidP="00FB42F1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3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</w:tr>
      <w:tr w:rsidR="00FB42F1" w:rsidRPr="00B04C46" w14:paraId="03D7F2B3" w14:textId="77777777" w:rsidTr="005D5D29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2A0282" w14:textId="77777777" w:rsidR="00FB42F1" w:rsidRPr="00B04C46" w:rsidRDefault="00FB42F1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AF1C41" w14:textId="5516E2AD" w:rsidR="00FB42F1" w:rsidRPr="00B04C46" w:rsidRDefault="00FB42F1" w:rsidP="00FB42F1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736219">
              <w:rPr>
                <w:rFonts w:ascii="Times New Roman" w:eastAsia="宋体" w:hAnsi="Calibri" w:cs="Times New Roman"/>
              </w:rPr>
              <w:t>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DBBA15" w14:textId="4FC2515D" w:rsidR="00FB42F1" w:rsidRPr="00B04C46" w:rsidRDefault="00FB42F1" w:rsidP="00FB42F1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 w:hint="eastAsia"/>
                <w:lang w:eastAsia="zh-CN"/>
              </w:rPr>
              <w:t>A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7EBAFA" w14:textId="64B102D6" w:rsidR="00FB42F1" w:rsidRPr="00B04C46" w:rsidRDefault="00FB42F1" w:rsidP="00FB42F1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B47841">
              <w:rPr>
                <w:rFonts w:ascii="Times New Roman" w:eastAsia="宋体" w:hAnsi="Calibri" w:cs="Times New Roman"/>
              </w:rPr>
              <w:t>5</w:t>
            </w:r>
          </w:p>
        </w:tc>
      </w:tr>
      <w:tr w:rsidR="00FB42F1" w:rsidRPr="00B04C46" w14:paraId="6E3279E3" w14:textId="77777777" w:rsidTr="00E31C48">
        <w:trPr>
          <w:trHeight w:hRule="exact" w:val="322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18EBC4C" w14:textId="50A0CAF8" w:rsidR="00FB42F1" w:rsidRPr="00B04C46" w:rsidRDefault="00FB42F1" w:rsidP="00FB42F1">
            <w:pPr>
              <w:ind w:left="457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temp=temp-</w:t>
            </w:r>
            <w:r>
              <w:rPr>
                <w:rFonts w:ascii="Times New Roman" w:eastAsia="宋体" w:hAnsi="Calibri" w:cs="Times New Roman"/>
              </w:rPr>
              <w:t>2</w:t>
            </w:r>
            <w:r w:rsidRPr="00B04C46">
              <w:rPr>
                <w:rFonts w:ascii="Times New Roman" w:eastAsia="宋体" w:hAnsi="Calibri" w:cs="Times New Roman"/>
              </w:rPr>
              <w:t>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DA62A3" w14:textId="62D93623" w:rsidR="00FB42F1" w:rsidRPr="00B04C46" w:rsidRDefault="00FB42F1" w:rsidP="00FB42F1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LOAD</w:t>
            </w:r>
            <w:r w:rsidRPr="00B04C46">
              <w:rPr>
                <w:rFonts w:ascii="Times New Roman" w:eastAsia="宋体" w:hAnsi="Calibri" w:cs="Times New Roman"/>
                <w:spacing w:val="-18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06D570" w14:textId="7586E217" w:rsidR="00FB42F1" w:rsidRPr="00B04C46" w:rsidRDefault="00FB42F1" w:rsidP="00FB42F1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 w:hint="eastAsia"/>
                <w:lang w:eastAsia="zh-CN"/>
              </w:rPr>
              <w:t>B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371BCE" w14:textId="6438310C" w:rsidR="00FB42F1" w:rsidRPr="00B04C46" w:rsidRDefault="00FB42F1" w:rsidP="00FB42F1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</w:tr>
      <w:tr w:rsidR="00FB42F1" w:rsidRPr="00B04C46" w14:paraId="1F753CC8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17AE151" w14:textId="77777777" w:rsidR="00FB42F1" w:rsidRPr="00B04C46" w:rsidRDefault="00FB42F1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22B0FA" w14:textId="77777777" w:rsidR="00FB42F1" w:rsidRPr="00B04C46" w:rsidRDefault="00FB42F1" w:rsidP="00FB42F1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UB</w:t>
            </w:r>
            <w:r w:rsidRPr="00B04C46">
              <w:rPr>
                <w:rFonts w:ascii="Times New Roman" w:eastAsia="宋体" w:hAnsi="Calibri" w:cs="Times New Roman"/>
                <w:spacing w:val="-17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EC246A" w14:textId="5ADA5AEB" w:rsidR="00FB42F1" w:rsidRPr="00B04C46" w:rsidRDefault="00FB42F1" w:rsidP="00FB42F1">
            <w:pPr>
              <w:spacing w:before="35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</w:t>
            </w:r>
            <w:r w:rsidR="007221F2">
              <w:rPr>
                <w:rFonts w:ascii="Times New Roman" w:eastAsia="宋体" w:hAnsi="Calibri" w:cs="Times New Roman" w:hint="eastAsia"/>
                <w:lang w:eastAsia="zh-CN"/>
              </w:rPr>
              <w:t>C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3DB5D4" w14:textId="77777777" w:rsidR="00FB42F1" w:rsidRPr="00B04C46" w:rsidRDefault="00FB42F1" w:rsidP="00FB42F1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4A1</w:t>
            </w:r>
          </w:p>
        </w:tc>
      </w:tr>
      <w:tr w:rsidR="00871857" w:rsidRPr="00B04C46" w14:paraId="6DF94E4F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BBEED45" w14:textId="77777777" w:rsidR="00871857" w:rsidRPr="00B04C46" w:rsidRDefault="00871857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A13E85" w14:textId="4DD89A10" w:rsidR="00871857" w:rsidRPr="00B04C46" w:rsidRDefault="00871857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S</w:t>
            </w:r>
            <w:r>
              <w:rPr>
                <w:rFonts w:ascii="Times New Roman" w:eastAsia="宋体" w:hAnsi="Calibri" w:cs="Times New Roman"/>
                <w:lang w:eastAsia="zh-CN"/>
              </w:rPr>
              <w:t>UB A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E82E9D" w14:textId="50F8FD80" w:rsidR="00871857" w:rsidRPr="00B04C46" w:rsidRDefault="00871857" w:rsidP="00FB42F1">
            <w:pPr>
              <w:spacing w:before="35"/>
              <w:ind w:left="101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 w:rsidR="007221F2">
              <w:rPr>
                <w:rFonts w:ascii="Times New Roman" w:eastAsia="宋体" w:hAnsi="Calibri" w:cs="Times New Roman" w:hint="eastAsia"/>
                <w:lang w:eastAsia="zh-CN"/>
              </w:rPr>
              <w:t>D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50FCA6" w14:textId="155307A3" w:rsidR="00871857" w:rsidRPr="00B04C46" w:rsidRDefault="00871857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lang w:eastAsia="zh-CN"/>
              </w:rPr>
              <w:t>4A1</w:t>
            </w:r>
          </w:p>
        </w:tc>
      </w:tr>
      <w:tr w:rsidR="00FB42F1" w:rsidRPr="00B04C46" w14:paraId="3DAEF833" w14:textId="77777777" w:rsidTr="005D5D29">
        <w:trPr>
          <w:trHeight w:hRule="exact" w:val="322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A986C5" w14:textId="77777777" w:rsidR="00FB42F1" w:rsidRPr="00B04C46" w:rsidRDefault="00FB42F1" w:rsidP="00FB42F1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A41CC4" w14:textId="3DB21EE8" w:rsidR="00FB42F1" w:rsidRPr="00B04C46" w:rsidRDefault="00FB42F1" w:rsidP="00FB42F1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F065F2" w14:textId="5C1D83B3" w:rsidR="00FB42F1" w:rsidRPr="00B04C46" w:rsidRDefault="007221F2" w:rsidP="00FB42F1">
            <w:pPr>
              <w:spacing w:before="34"/>
              <w:ind w:left="101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</w:rPr>
              <w:t>0</w:t>
            </w:r>
            <w:r>
              <w:rPr>
                <w:rFonts w:ascii="Times New Roman" w:eastAsia="宋体" w:hAnsi="Calibri" w:cs="Times New Roman" w:hint="eastAsia"/>
                <w:lang w:eastAsia="zh-CN"/>
              </w:rPr>
              <w:t>E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83A71F" w14:textId="53289B1E" w:rsidR="00FB42F1" w:rsidRPr="00B04C46" w:rsidRDefault="00FB42F1" w:rsidP="00FB42F1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B47841">
              <w:rPr>
                <w:rFonts w:ascii="Times New Roman" w:eastAsia="宋体" w:hAnsi="Calibri" w:cs="Times New Roman"/>
              </w:rPr>
              <w:t>6</w:t>
            </w:r>
          </w:p>
        </w:tc>
      </w:tr>
      <w:tr w:rsidR="00FB42F1" w:rsidRPr="00B04C46" w14:paraId="67596146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48F3F" w14:textId="03525D0E" w:rsidR="00FB42F1" w:rsidRPr="00B04C46" w:rsidRDefault="00FB42F1" w:rsidP="00FB42F1">
            <w:pPr>
              <w:spacing w:before="34"/>
              <w:ind w:left="125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if temp&gt;=</w:t>
            </w:r>
            <w:r>
              <w:rPr>
                <w:rFonts w:ascii="Times New Roman" w:eastAsia="宋体" w:hAnsi="Calibri" w:cs="Times New Roman"/>
              </w:rPr>
              <w:t>0</w:t>
            </w:r>
            <w:r w:rsidRPr="00B04C46">
              <w:rPr>
                <w:rFonts w:ascii="Times New Roman" w:eastAsia="宋体" w:hAnsi="Calibri" w:cs="Times New Roman"/>
              </w:rPr>
              <w:t xml:space="preserve"> </w:t>
            </w:r>
            <w:proofErr w:type="spellStart"/>
            <w:r w:rsidRPr="00B04C46">
              <w:rPr>
                <w:rFonts w:ascii="Times New Roman" w:eastAsia="宋体" w:hAnsi="Calibri" w:cs="Times New Roman"/>
              </w:rPr>
              <w:t>goto</w:t>
            </w:r>
            <w:proofErr w:type="spellEnd"/>
            <w:r w:rsidRPr="00B04C46">
              <w:rPr>
                <w:rFonts w:ascii="Times New Roman" w:eastAsia="宋体" w:hAnsi="Calibri" w:cs="Times New Roman"/>
                <w:spacing w:val="-7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loop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A8521C" w14:textId="77777777" w:rsidR="00FB42F1" w:rsidRPr="00B04C46" w:rsidRDefault="00FB42F1" w:rsidP="00FB42F1">
            <w:pPr>
              <w:tabs>
                <w:tab w:val="left" w:pos="1108"/>
              </w:tabs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  <w:spacing w:val="-1"/>
              </w:rPr>
              <w:t>JMPGEZ</w:t>
            </w:r>
            <w:r w:rsidRPr="00B04C46">
              <w:rPr>
                <w:rFonts w:ascii="Times New Roman" w:eastAsia="宋体" w:hAnsi="Calibri" w:cs="Times New Roman"/>
                <w:spacing w:val="-1"/>
              </w:rPr>
              <w:tab/>
              <w:t>LOOP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62B724" w14:textId="17FF9494" w:rsidR="00FB42F1" w:rsidRPr="00B04C46" w:rsidRDefault="007221F2" w:rsidP="00FB42F1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</w:rPr>
              <w:t>0</w:t>
            </w:r>
            <w:r>
              <w:rPr>
                <w:rFonts w:ascii="Times New Roman" w:eastAsia="宋体" w:hAnsi="Calibri" w:cs="Times New Roman" w:hint="eastAsia"/>
                <w:lang w:eastAsia="zh-CN"/>
              </w:rPr>
              <w:t>F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DA9B7" w14:textId="4AF45948" w:rsidR="00FB42F1" w:rsidRDefault="00FB42F1" w:rsidP="00FB42F1">
            <w:pPr>
              <w:spacing w:before="34"/>
              <w:ind w:left="104"/>
              <w:jc w:val="left"/>
              <w:rPr>
                <w:rFonts w:ascii="Times New Roman" w:eastAsia="宋体" w:hAnsi="Calibri" w:cs="Times New Roman"/>
              </w:rPr>
            </w:pPr>
            <w:r w:rsidRPr="00B04C46">
              <w:rPr>
                <w:rFonts w:ascii="Times New Roman" w:eastAsia="宋体" w:hAnsi="Calibri" w:cs="Times New Roman"/>
              </w:rPr>
              <w:t>050</w:t>
            </w:r>
            <w:r w:rsidR="007221F2">
              <w:rPr>
                <w:rFonts w:ascii="Times New Roman" w:eastAsia="宋体" w:hAnsi="Calibri" w:cs="Times New Roman"/>
              </w:rPr>
              <w:t>8</w:t>
            </w:r>
          </w:p>
          <w:p w14:paraId="7818B80A" w14:textId="6FE1D6E3" w:rsidR="00FB42F1" w:rsidRPr="00B04C46" w:rsidRDefault="00FB42F1" w:rsidP="00FB42F1">
            <w:pPr>
              <w:spacing w:before="34"/>
              <w:ind w:left="104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</w:p>
        </w:tc>
      </w:tr>
      <w:tr w:rsidR="00635723" w:rsidRPr="00B04C46" w14:paraId="6BEF030D" w14:textId="77777777" w:rsidTr="00635723">
        <w:trPr>
          <w:trHeight w:hRule="exact" w:val="323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4330FC6" w14:textId="77777777" w:rsidR="00635723" w:rsidRDefault="00635723" w:rsidP="00635723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s</w:t>
            </w:r>
            <w:r>
              <w:rPr>
                <w:rFonts w:ascii="Times New Roman" w:eastAsia="宋体" w:hAnsi="Calibri" w:cs="Times New Roman" w:hint="eastAsia"/>
                <w:lang w:eastAsia="zh-CN"/>
              </w:rPr>
              <w:t>um</w:t>
            </w:r>
            <w:r>
              <w:rPr>
                <w:rFonts w:ascii="Times New Roman" w:eastAsia="宋体" w:hAnsi="Calibri" w:cs="Times New Roman"/>
              </w:rPr>
              <w:t>=sum*</w:t>
            </w:r>
            <w:proofErr w:type="spellStart"/>
            <w:r>
              <w:rPr>
                <w:rFonts w:ascii="Times New Roman" w:eastAsia="宋体" w:hAnsi="Calibri" w:cs="Times New Roman"/>
              </w:rPr>
              <w:t>mul</w:t>
            </w:r>
            <w:proofErr w:type="spellEnd"/>
          </w:p>
          <w:p w14:paraId="5E7D9FBD" w14:textId="39228820" w:rsidR="00635723" w:rsidRDefault="00635723" w:rsidP="00635723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  <w:r w:rsidRPr="00AC0146">
              <w:rPr>
                <w:rFonts w:ascii="Times New Roman" w:eastAsia="宋体" w:hAnsi="Calibri" w:cs="Times New Roman"/>
              </w:rPr>
              <w:t>sum SHR 2bit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65F918" w14:textId="6D05B40D" w:rsidR="00635723" w:rsidRPr="00B04C46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L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OAD A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11C29F" w14:textId="1AFCABD5" w:rsidR="00635723" w:rsidRPr="00B04C46" w:rsidRDefault="00635723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/>
                <w:lang w:eastAsia="zh-C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1</w:t>
            </w:r>
            <w:r w:rsidR="007221F2">
              <w:rPr>
                <w:rFonts w:ascii="Times New Roman" w:eastAsia="宋体" w:hAnsi="Calibri" w:cs="Times New Roman"/>
                <w:lang w:eastAsia="zh-CN"/>
              </w:rPr>
              <w:t>0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640A60" w14:textId="42FCB304" w:rsidR="00635723" w:rsidRPr="00B04C46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2A5</w:t>
            </w:r>
          </w:p>
        </w:tc>
      </w:tr>
      <w:tr w:rsidR="00635723" w:rsidRPr="00B04C46" w14:paraId="06520BBD" w14:textId="77777777" w:rsidTr="00C7676B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FB56835" w14:textId="3DC7E9FE" w:rsidR="00635723" w:rsidRPr="00B04C46" w:rsidRDefault="00635723" w:rsidP="00FB42F1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6B8D67" w14:textId="4886EE4B" w:rsidR="00635723" w:rsidRPr="00B04C46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M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PY A</w:t>
            </w:r>
            <w:r w:rsidR="00671220">
              <w:rPr>
                <w:rFonts w:ascii="Times New Roman" w:eastAsia="宋体" w:hAnsi="Calibri" w:cs="Times New Roman"/>
                <w:spacing w:val="-6"/>
                <w:lang w:eastAsia="zh-CN"/>
              </w:rPr>
              <w:t>4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1C5B37" w14:textId="6B0ABA1F" w:rsidR="00635723" w:rsidRPr="00B04C46" w:rsidRDefault="00635723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/>
                <w:lang w:eastAsia="zh-C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1</w:t>
            </w:r>
            <w:r w:rsidR="007221F2">
              <w:rPr>
                <w:rFonts w:ascii="Times New Roman" w:eastAsia="宋体" w:hAnsi="Calibri" w:cs="Times New Roman"/>
                <w:lang w:eastAsia="zh-CN"/>
              </w:rPr>
              <w:t>1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E45307" w14:textId="25D06E76" w:rsidR="00635723" w:rsidRPr="00B04C46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8A</w:t>
            </w:r>
            <w:r w:rsidR="00671220">
              <w:rPr>
                <w:rFonts w:ascii="Times New Roman" w:eastAsia="宋体" w:hAnsi="Calibri" w:cs="Times New Roman"/>
                <w:spacing w:val="-6"/>
                <w:lang w:eastAsia="zh-CN"/>
              </w:rPr>
              <w:t>4</w:t>
            </w:r>
          </w:p>
        </w:tc>
      </w:tr>
      <w:tr w:rsidR="00635723" w:rsidRPr="00B04C46" w14:paraId="58847595" w14:textId="77777777" w:rsidTr="00C7676B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E60B907" w14:textId="77777777" w:rsidR="00635723" w:rsidRPr="00B04C46" w:rsidRDefault="00635723" w:rsidP="00FB42F1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A727AB" w14:textId="1C202DCF" w:rsidR="00635723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S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HR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A9BB10" w14:textId="4B78E557" w:rsidR="00635723" w:rsidRDefault="00635723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7221F2">
              <w:rPr>
                <w:rFonts w:ascii="Times New Roman" w:eastAsia="宋体" w:hAnsi="Calibri" w:cs="Times New Roman"/>
                <w:lang w:eastAsia="zh-CN"/>
              </w:rPr>
              <w:t>2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A3D09" w14:textId="0DB4F827" w:rsidR="00635723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D00</w:t>
            </w:r>
          </w:p>
        </w:tc>
      </w:tr>
      <w:tr w:rsidR="006A05B4" w:rsidRPr="00B04C46" w14:paraId="639A433A" w14:textId="77777777" w:rsidTr="00C7676B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3D5202C" w14:textId="77777777" w:rsidR="006A05B4" w:rsidRPr="00B04C46" w:rsidRDefault="006A05B4" w:rsidP="00FB42F1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3FD91B" w14:textId="3601878E" w:rsidR="006A05B4" w:rsidRDefault="000627B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SHR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789F3A" w14:textId="496F35F3" w:rsidR="006A05B4" w:rsidRDefault="000627B3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>
              <w:rPr>
                <w:rFonts w:ascii="Times New Roman" w:eastAsia="宋体" w:hAnsi="Calibri" w:cs="Times New Roman"/>
                <w:lang w:eastAsia="zh-CN"/>
              </w:rPr>
              <w:t>3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81334F" w14:textId="3CDE5D7B" w:rsidR="006A05B4" w:rsidRDefault="000627B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D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00</w:t>
            </w:r>
          </w:p>
        </w:tc>
      </w:tr>
      <w:tr w:rsidR="00635723" w:rsidRPr="00B04C46" w14:paraId="14CA9086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C5B0C3" w14:textId="77777777" w:rsidR="00635723" w:rsidRPr="00B04C46" w:rsidRDefault="00635723" w:rsidP="00FB42F1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1B0B5F" w14:textId="5DD5E501" w:rsidR="00635723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S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TORE A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900FE2" w14:textId="73204B55" w:rsidR="00635723" w:rsidRDefault="00635723" w:rsidP="00FB42F1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4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BE18CF" w14:textId="56027D47" w:rsidR="00635723" w:rsidRDefault="00635723" w:rsidP="00FB42F1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1A5</w:t>
            </w:r>
          </w:p>
        </w:tc>
      </w:tr>
      <w:tr w:rsidR="003C238D" w:rsidRPr="00B04C46" w14:paraId="5EA44B9B" w14:textId="77777777" w:rsidTr="003C238D">
        <w:trPr>
          <w:trHeight w:hRule="exact" w:val="323"/>
        </w:trPr>
        <w:tc>
          <w:tcPr>
            <w:tcW w:w="2116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0A91102" w14:textId="07A2E394" w:rsidR="003C238D" w:rsidRPr="00B04C46" w:rsidRDefault="003C238D" w:rsidP="003C238D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  <w:proofErr w:type="gramStart"/>
            <w:r w:rsidRPr="003C238D">
              <w:rPr>
                <w:rFonts w:ascii="Times New Roman" w:eastAsia="宋体" w:hAnsi="Calibri" w:cs="Times New Roman"/>
              </w:rPr>
              <w:t>loop :sum</w:t>
            </w:r>
            <w:proofErr w:type="gramEnd"/>
            <w:r>
              <w:rPr>
                <w:rFonts w:ascii="Times New Roman" w:eastAsia="宋体" w:hAnsi="Calibri" w:cs="Times New Roman"/>
              </w:rPr>
              <w:t>_1</w:t>
            </w:r>
            <w:r w:rsidRPr="003C238D">
              <w:rPr>
                <w:rFonts w:ascii="Times New Roman" w:eastAsia="宋体" w:hAnsi="Calibri" w:cs="Times New Roman"/>
              </w:rPr>
              <w:t>=sum</w:t>
            </w:r>
            <w:r>
              <w:rPr>
                <w:rFonts w:ascii="Times New Roman" w:eastAsia="宋体" w:hAnsi="Calibri" w:cs="Times New Roman"/>
              </w:rPr>
              <w:t>_1</w:t>
            </w:r>
            <w:r w:rsidRPr="003C238D">
              <w:rPr>
                <w:rFonts w:ascii="Times New Roman" w:eastAsia="宋体" w:hAnsi="Calibri" w:cs="Times New Roman"/>
              </w:rPr>
              <w:t>+temp</w:t>
            </w:r>
            <w:r>
              <w:rPr>
                <w:rFonts w:ascii="Times New Roman" w:eastAsia="宋体" w:hAnsi="Calibri" w:cs="Times New Roman"/>
              </w:rPr>
              <w:t>_1</w:t>
            </w:r>
            <w:r w:rsidRPr="003C238D">
              <w:rPr>
                <w:rFonts w:ascii="Times New Roman" w:eastAsia="宋体" w:hAnsi="Calibri" w:cs="Times New Roman"/>
              </w:rPr>
              <w:t>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FE4BB4" w14:textId="1FE74777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proofErr w:type="gramStart"/>
            <w:r w:rsidRPr="00B04C46">
              <w:rPr>
                <w:rFonts w:ascii="Times New Roman" w:eastAsia="宋体" w:hAnsi="Calibri" w:cs="Times New Roman"/>
              </w:rPr>
              <w:t>LOOP:LOAD</w:t>
            </w:r>
            <w:proofErr w:type="gramEnd"/>
            <w:r w:rsidRPr="00B04C46">
              <w:rPr>
                <w:rFonts w:ascii="Times New Roman" w:eastAsia="宋体" w:hAnsi="Calibri" w:cs="Times New Roman"/>
                <w:spacing w:val="-20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671220">
              <w:rPr>
                <w:rFonts w:ascii="Times New Roman" w:eastAsia="宋体" w:hAnsi="Calibri" w:cs="Times New Roman"/>
              </w:rPr>
              <w:t>7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AAE0ED" w14:textId="28FA344D" w:rsidR="003C238D" w:rsidRDefault="003C238D" w:rsidP="003C238D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5</w:t>
            </w:r>
            <w:r w:rsidRPr="003C238D">
              <w:rPr>
                <w:rFonts w:ascii="Times New Roman" w:eastAsia="宋体" w:hAnsi="Calibri" w:cs="Times New Roman"/>
                <w:lang w:eastAsia="zh-CN"/>
              </w:rPr>
              <w:t>(so LOOP</w:t>
            </w:r>
            <w:r>
              <w:rPr>
                <w:rFonts w:ascii="Times New Roman" w:eastAsia="宋体" w:hAnsi="Calibri" w:cs="Times New Roman"/>
                <w:lang w:eastAsia="zh-CN"/>
              </w:rPr>
              <w:t>_1</w:t>
            </w:r>
            <w:r w:rsidRPr="003C238D">
              <w:rPr>
                <w:rFonts w:ascii="Times New Roman" w:eastAsia="宋体" w:hAnsi="Calibri" w:cs="Times New Roman"/>
                <w:lang w:eastAsia="zh-CN"/>
              </w:rPr>
              <w:t>=</w:t>
            </w:r>
            <w:r>
              <w:rPr>
                <w:rFonts w:ascii="Times New Roman" w:eastAsia="宋体" w:hAnsi="Calibri" w:cs="Times New Roman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5</w:t>
            </w:r>
            <w:r w:rsidRPr="003C238D">
              <w:rPr>
                <w:rFonts w:ascii="Times New Roman" w:eastAsia="宋体" w:hAnsi="Calibri" w:cs="Times New Roman"/>
                <w:lang w:eastAsia="zh-CN"/>
              </w:rPr>
              <w:t>)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83C834" w14:textId="443743FE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671220">
              <w:rPr>
                <w:rFonts w:ascii="Times New Roman" w:eastAsia="宋体" w:hAnsi="Calibri" w:cs="Times New Roman"/>
              </w:rPr>
              <w:t>7</w:t>
            </w:r>
          </w:p>
        </w:tc>
      </w:tr>
      <w:tr w:rsidR="003C238D" w:rsidRPr="00B04C46" w14:paraId="0CCA4694" w14:textId="77777777" w:rsidTr="004113B1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38A7DD9" w14:textId="77777777" w:rsidR="003C238D" w:rsidRPr="00B04C46" w:rsidRDefault="003C238D" w:rsidP="003C238D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0ADF93" w14:textId="643DC62C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ADD</w:t>
            </w:r>
            <w:r w:rsidRPr="00B04C46">
              <w:rPr>
                <w:rFonts w:ascii="Times New Roman" w:eastAsia="宋体" w:hAnsi="Calibri" w:cs="Times New Roman"/>
                <w:spacing w:val="-16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2FDA0C" w14:textId="402C83C8" w:rsidR="003C238D" w:rsidRDefault="003C238D" w:rsidP="003C238D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6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CD01C9" w14:textId="5E6EAACA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3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</w:tr>
      <w:tr w:rsidR="003C238D" w:rsidRPr="00B04C46" w14:paraId="38C7C41D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CE5C7D" w14:textId="77777777" w:rsidR="003C238D" w:rsidRPr="00B04C46" w:rsidRDefault="003C238D" w:rsidP="003C238D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BF1615" w14:textId="0E29A01B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671220">
              <w:rPr>
                <w:rFonts w:ascii="Times New Roman" w:eastAsia="宋体" w:hAnsi="Calibri" w:cs="Times New Roman"/>
              </w:rPr>
              <w:t>7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BEE20C" w14:textId="50C36779" w:rsidR="003C238D" w:rsidRDefault="003C238D" w:rsidP="003C238D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7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F2A59A" w14:textId="29A2DF2C" w:rsidR="003C238D" w:rsidRDefault="003C238D" w:rsidP="003C238D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671220">
              <w:rPr>
                <w:rFonts w:ascii="Times New Roman" w:eastAsia="宋体" w:hAnsi="Calibri" w:cs="Times New Roman"/>
              </w:rPr>
              <w:t>7</w:t>
            </w:r>
          </w:p>
        </w:tc>
      </w:tr>
      <w:tr w:rsidR="00EE67DA" w:rsidRPr="00B04C46" w14:paraId="7AA0FA9A" w14:textId="77777777" w:rsidTr="000703E6">
        <w:trPr>
          <w:trHeight w:hRule="exact" w:val="323"/>
        </w:trPr>
        <w:tc>
          <w:tcPr>
            <w:tcW w:w="2116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77B973A" w14:textId="000E889A" w:rsidR="00EE67DA" w:rsidRPr="00B04C46" w:rsidRDefault="00EE67DA" w:rsidP="00EE67DA">
            <w:pPr>
              <w:spacing w:before="35"/>
              <w:jc w:val="center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temp_1=temp_1-1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6551C1" w14:textId="211CBBA4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LOAD</w:t>
            </w:r>
            <w:r w:rsidRPr="00B04C46">
              <w:rPr>
                <w:rFonts w:ascii="Times New Roman" w:eastAsia="宋体" w:hAnsi="Calibri" w:cs="Times New Roman"/>
                <w:spacing w:val="-18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FE301C" w14:textId="15368580" w:rsidR="00EE67DA" w:rsidRDefault="00EE67DA" w:rsidP="00EE67DA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8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88513B" w14:textId="3E761E15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2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</w:tr>
      <w:tr w:rsidR="00EE67DA" w:rsidRPr="00B04C46" w14:paraId="29405027" w14:textId="77777777" w:rsidTr="000662F4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4AD1573" w14:textId="77777777" w:rsidR="00EE67DA" w:rsidRPr="00B04C46" w:rsidRDefault="00EE67DA" w:rsidP="00EE67DA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1CBDCF" w14:textId="35CA8B6A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SUB</w:t>
            </w:r>
            <w:r w:rsidRPr="00B04C46">
              <w:rPr>
                <w:rFonts w:ascii="Times New Roman" w:eastAsia="宋体" w:hAnsi="Calibri" w:cs="Times New Roman"/>
                <w:spacing w:val="-17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AA90A8" w14:textId="52F040B8" w:rsidR="00EE67DA" w:rsidRDefault="00871857" w:rsidP="00EE67DA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9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7C4A6F" w14:textId="0BB5097D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4A1</w:t>
            </w:r>
          </w:p>
        </w:tc>
      </w:tr>
      <w:tr w:rsidR="00EE67DA" w:rsidRPr="00B04C46" w14:paraId="4A805AFB" w14:textId="77777777" w:rsidTr="005D5D29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E06466" w14:textId="77777777" w:rsidR="00EE67DA" w:rsidRPr="00B04C46" w:rsidRDefault="00EE67DA" w:rsidP="00EE67DA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789AC8" w14:textId="6E059CC9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STORE</w:t>
            </w:r>
            <w:r w:rsidRPr="00B04C46">
              <w:rPr>
                <w:rFonts w:ascii="Times New Roman" w:eastAsia="宋体" w:hAnsi="Calibri" w:cs="Times New Roman"/>
                <w:spacing w:val="-22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D6E311" w14:textId="35A1142E" w:rsidR="00EE67DA" w:rsidRDefault="00871857" w:rsidP="00EE67DA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 w:hint="eastAsia"/>
                <w:lang w:eastAsia="zh-CN"/>
              </w:rPr>
              <w:t>A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D1D90B" w14:textId="4721872A" w:rsidR="00EE67DA" w:rsidRDefault="00EE67DA" w:rsidP="00EE67DA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1A</w:t>
            </w:r>
            <w:r w:rsidR="00671220">
              <w:rPr>
                <w:rFonts w:ascii="Times New Roman" w:eastAsia="宋体" w:hAnsi="Calibri" w:cs="Times New Roman"/>
              </w:rPr>
              <w:t>8</w:t>
            </w:r>
          </w:p>
        </w:tc>
      </w:tr>
      <w:tr w:rsidR="00871857" w:rsidRPr="00B04C46" w14:paraId="534ED8DA" w14:textId="77777777" w:rsidTr="00871857">
        <w:trPr>
          <w:trHeight w:hRule="exact" w:val="697"/>
        </w:trPr>
        <w:tc>
          <w:tcPr>
            <w:tcW w:w="211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EC6688" w14:textId="2E0AC526" w:rsidR="00871857" w:rsidRPr="00B04C46" w:rsidRDefault="00871857" w:rsidP="00871857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  <w:r w:rsidRPr="00B04C46">
              <w:rPr>
                <w:rFonts w:ascii="Times New Roman" w:eastAsia="宋体" w:hAnsi="Calibri" w:cs="Times New Roman"/>
              </w:rPr>
              <w:t>if temp</w:t>
            </w:r>
            <w:r>
              <w:rPr>
                <w:rFonts w:ascii="Times New Roman" w:eastAsia="宋体" w:hAnsi="Calibri" w:cs="Times New Roman"/>
              </w:rPr>
              <w:t>_1</w:t>
            </w:r>
            <w:r w:rsidRPr="00B04C46">
              <w:rPr>
                <w:rFonts w:ascii="Times New Roman" w:eastAsia="宋体" w:hAnsi="Calibri" w:cs="Times New Roman"/>
              </w:rPr>
              <w:t>&gt;=</w:t>
            </w:r>
            <w:r>
              <w:rPr>
                <w:rFonts w:ascii="Times New Roman" w:eastAsia="宋体" w:hAnsi="Calibri" w:cs="Times New Roman"/>
              </w:rPr>
              <w:t>0</w:t>
            </w:r>
            <w:r w:rsidRPr="00B04C46">
              <w:rPr>
                <w:rFonts w:ascii="Times New Roman" w:eastAsia="宋体" w:hAnsi="Calibri" w:cs="Times New Roman"/>
              </w:rPr>
              <w:t xml:space="preserve"> </w:t>
            </w:r>
            <w:proofErr w:type="spellStart"/>
            <w:r w:rsidRPr="00B04C46">
              <w:rPr>
                <w:rFonts w:ascii="Times New Roman" w:eastAsia="宋体" w:hAnsi="Calibri" w:cs="Times New Roman"/>
              </w:rPr>
              <w:t>goto</w:t>
            </w:r>
            <w:proofErr w:type="spellEnd"/>
            <w:r w:rsidRPr="00B04C46">
              <w:rPr>
                <w:rFonts w:ascii="Times New Roman" w:eastAsia="宋体" w:hAnsi="Calibri" w:cs="Times New Roman"/>
                <w:spacing w:val="-7"/>
              </w:rPr>
              <w:t xml:space="preserve"> </w:t>
            </w:r>
            <w:r w:rsidRPr="00B04C46">
              <w:rPr>
                <w:rFonts w:ascii="Times New Roman" w:eastAsia="宋体" w:hAnsi="Calibri" w:cs="Times New Roman"/>
              </w:rPr>
              <w:t>loop;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263432" w14:textId="724ABFAD" w:rsidR="00871857" w:rsidRDefault="00871857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  <w:spacing w:val="-1"/>
              </w:rPr>
              <w:t>JMPGEZ</w:t>
            </w:r>
            <w:r w:rsidRPr="00B04C46">
              <w:rPr>
                <w:rFonts w:ascii="Times New Roman" w:eastAsia="宋体" w:hAnsi="Calibri" w:cs="Times New Roman"/>
                <w:spacing w:val="-1"/>
              </w:rPr>
              <w:tab/>
              <w:t>LOOP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AD0BE6" w14:textId="5131FEBE" w:rsidR="00871857" w:rsidRDefault="00871857" w:rsidP="00871857">
            <w:pPr>
              <w:spacing w:before="35"/>
              <w:ind w:left="102"/>
              <w:jc w:val="left"/>
              <w:rPr>
                <w:rFonts w:ascii="Times New Roman" w:eastAsia="宋体" w:hAnsi="Calibri" w:cs="Times New Roman"/>
              </w:rPr>
            </w:pPr>
            <w:r>
              <w:rPr>
                <w:rFonts w:ascii="Times New Roman" w:eastAsia="宋体" w:hAnsi="Calibri" w:cs="Times New Roman"/>
              </w:rPr>
              <w:t>1</w:t>
            </w:r>
            <w:r w:rsidR="000627B3">
              <w:rPr>
                <w:rFonts w:ascii="Times New Roman" w:eastAsia="宋体" w:hAnsi="Calibri" w:cs="Times New Roman" w:hint="eastAsia"/>
                <w:lang w:eastAsia="zh-CN"/>
              </w:rPr>
              <w:t>B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AE570F" w14:textId="2696AE96" w:rsidR="00871857" w:rsidRDefault="00871857" w:rsidP="007221F2">
            <w:pPr>
              <w:spacing w:before="34"/>
              <w:ind w:left="104"/>
              <w:jc w:val="left"/>
              <w:rPr>
                <w:rFonts w:ascii="Times New Roman" w:eastAsia="宋体" w:hAnsi="Calibri" w:cs="Times New Roman" w:hint="eastAsia"/>
                <w:spacing w:val="-6"/>
              </w:rPr>
            </w:pPr>
            <w:r w:rsidRPr="00B04C46">
              <w:rPr>
                <w:rFonts w:ascii="Times New Roman" w:eastAsia="宋体" w:hAnsi="Calibri" w:cs="Times New Roman"/>
              </w:rPr>
              <w:t>05</w:t>
            </w:r>
            <w:r>
              <w:rPr>
                <w:rFonts w:ascii="Times New Roman" w:eastAsia="宋体" w:hAnsi="Calibri" w:cs="Times New Roman"/>
              </w:rPr>
              <w:t>1</w:t>
            </w:r>
            <w:r w:rsidR="000627B3">
              <w:rPr>
                <w:rFonts w:ascii="Times New Roman" w:eastAsia="宋体" w:hAnsi="Calibri" w:cs="Times New Roman"/>
              </w:rPr>
              <w:t>5</w:t>
            </w:r>
          </w:p>
        </w:tc>
      </w:tr>
      <w:tr w:rsidR="005D6B8A" w:rsidRPr="00B04C46" w14:paraId="231CD674" w14:textId="77777777" w:rsidTr="005D6B8A">
        <w:trPr>
          <w:trHeight w:hRule="exact" w:val="323"/>
        </w:trPr>
        <w:tc>
          <w:tcPr>
            <w:tcW w:w="211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BBC7F54" w14:textId="77777777" w:rsidR="005D6B8A" w:rsidRPr="005D6B8A" w:rsidRDefault="005D6B8A" w:rsidP="005D6B8A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  <w:r w:rsidRPr="005D6B8A">
              <w:rPr>
                <w:rFonts w:ascii="Times New Roman" w:eastAsia="宋体" w:hAnsi="Calibri" w:cs="Times New Roman"/>
              </w:rPr>
              <w:t>sum=sum AND sum_1;</w:t>
            </w:r>
          </w:p>
          <w:p w14:paraId="35CBB2CD" w14:textId="77777777" w:rsidR="005D6B8A" w:rsidRPr="00B04C46" w:rsidRDefault="005D6B8A" w:rsidP="005D6B8A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9723A9" w14:textId="2BF7EED7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L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OAD A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3FE548" w14:textId="450F345F" w:rsidR="005D6B8A" w:rsidRPr="00B04C46" w:rsidRDefault="005D6B8A" w:rsidP="00871857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C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4BE1A9" w14:textId="2ACDD144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2A5</w:t>
            </w:r>
          </w:p>
        </w:tc>
      </w:tr>
      <w:tr w:rsidR="005D6B8A" w:rsidRPr="00B04C46" w14:paraId="04648D40" w14:textId="77777777" w:rsidTr="0085443C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2FE9EA6" w14:textId="77777777" w:rsidR="005D6B8A" w:rsidRPr="00B04C46" w:rsidRDefault="005D6B8A" w:rsidP="00871857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192372" w14:textId="1E414112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A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ND A</w:t>
            </w:r>
            <w:r w:rsidR="00671220">
              <w:rPr>
                <w:rFonts w:ascii="Times New Roman" w:eastAsia="宋体" w:hAnsi="Calibri" w:cs="Times New Roman"/>
                <w:spacing w:val="-6"/>
                <w:lang w:eastAsia="zh-CN"/>
              </w:rPr>
              <w:t>7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71776D" w14:textId="3943CC74" w:rsidR="005D6B8A" w:rsidRPr="00B04C46" w:rsidRDefault="005D6B8A" w:rsidP="00871857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0627B3">
              <w:rPr>
                <w:rFonts w:ascii="Times New Roman" w:eastAsia="宋体" w:hAnsi="Calibri" w:cs="Times New Roman"/>
                <w:lang w:eastAsia="zh-CN"/>
              </w:rPr>
              <w:t>D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FF4E1D" w14:textId="29DF55A3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AA</w:t>
            </w:r>
            <w:r w:rsidR="00671220">
              <w:rPr>
                <w:rFonts w:ascii="Times New Roman" w:eastAsia="宋体" w:hAnsi="Calibri" w:cs="Times New Roman"/>
                <w:spacing w:val="-6"/>
                <w:lang w:eastAsia="zh-CN"/>
              </w:rPr>
              <w:t>7</w:t>
            </w:r>
          </w:p>
        </w:tc>
      </w:tr>
      <w:tr w:rsidR="005D6B8A" w:rsidRPr="00B04C46" w14:paraId="274E7383" w14:textId="77777777" w:rsidTr="0085443C">
        <w:trPr>
          <w:trHeight w:hRule="exact" w:val="323"/>
        </w:trPr>
        <w:tc>
          <w:tcPr>
            <w:tcW w:w="21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BF255F" w14:textId="77777777" w:rsidR="005D6B8A" w:rsidRPr="00B04C46" w:rsidRDefault="005D6B8A" w:rsidP="00871857">
            <w:pPr>
              <w:spacing w:before="35"/>
              <w:jc w:val="center"/>
              <w:rPr>
                <w:rFonts w:ascii="Times New Roman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096AF4" w14:textId="77CB18EA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S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TORE A5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8EA62" w14:textId="7278F578" w:rsidR="005D6B8A" w:rsidRPr="00B04C46" w:rsidRDefault="005D6B8A" w:rsidP="00871857">
            <w:pPr>
              <w:spacing w:before="35"/>
              <w:ind w:left="102"/>
              <w:jc w:val="left"/>
              <w:rPr>
                <w:rFonts w:ascii="Times New Roman" w:eastAsia="宋体" w:hAnsi="Calibri" w:cs="Times New Roman" w:hint="eastAsia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lang w:eastAsia="zh-CN"/>
              </w:rPr>
              <w:t>1</w:t>
            </w:r>
            <w:r w:rsidR="00EF5F56">
              <w:rPr>
                <w:rFonts w:ascii="Times New Roman" w:eastAsia="宋体" w:hAnsi="Calibri" w:cs="Times New Roman"/>
                <w:lang w:eastAsia="zh-CN"/>
              </w:rPr>
              <w:t>E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247FFB" w14:textId="7017D2A0" w:rsidR="005D6B8A" w:rsidRPr="00B04C46" w:rsidRDefault="005D6B8A" w:rsidP="00871857">
            <w:pPr>
              <w:spacing w:before="35"/>
              <w:ind w:left="103"/>
              <w:jc w:val="left"/>
              <w:rPr>
                <w:rFonts w:ascii="Times New Roman" w:eastAsia="宋体" w:hAnsi="Calibri" w:cs="Times New Roman" w:hint="eastAsia"/>
                <w:spacing w:val="-6"/>
                <w:lang w:eastAsia="zh-CN"/>
              </w:rPr>
            </w:pPr>
            <w:r>
              <w:rPr>
                <w:rFonts w:ascii="Times New Roman" w:eastAsia="宋体" w:hAnsi="Calibri" w:cs="Times New Roman" w:hint="eastAsia"/>
                <w:spacing w:val="-6"/>
                <w:lang w:eastAsia="zh-CN"/>
              </w:rPr>
              <w:t>0</w:t>
            </w:r>
            <w:r>
              <w:rPr>
                <w:rFonts w:ascii="Times New Roman" w:eastAsia="宋体" w:hAnsi="Calibri" w:cs="Times New Roman"/>
                <w:spacing w:val="-6"/>
                <w:lang w:eastAsia="zh-CN"/>
              </w:rPr>
              <w:t>1A5</w:t>
            </w:r>
          </w:p>
        </w:tc>
      </w:tr>
      <w:tr w:rsidR="00871857" w:rsidRPr="00B04C46" w14:paraId="5A001392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F5AE31" w14:textId="77777777" w:rsidR="00871857" w:rsidRPr="00B04C46" w:rsidRDefault="00871857" w:rsidP="00871857">
            <w:pPr>
              <w:spacing w:before="35"/>
              <w:jc w:val="center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end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287FFD" w14:textId="77777777" w:rsidR="00871857" w:rsidRPr="00B04C46" w:rsidRDefault="00871857" w:rsidP="00871857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  <w:spacing w:val="-6"/>
              </w:rPr>
              <w:t>HALT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C30639" w14:textId="058566EF" w:rsidR="00871857" w:rsidRPr="00B04C46" w:rsidRDefault="007221F2" w:rsidP="00871857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</w:rPr>
              <w:t>1</w:t>
            </w:r>
            <w:r w:rsidR="00EF5F56">
              <w:rPr>
                <w:rFonts w:ascii="Times New Roman" w:eastAsia="宋体" w:hAnsi="Calibri" w:cs="Times New Roman"/>
                <w:lang w:eastAsia="zh-CN"/>
              </w:rPr>
              <w:t>F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D26F2E" w14:textId="03287298" w:rsidR="00871857" w:rsidRPr="00B04C46" w:rsidRDefault="00D013A7" w:rsidP="00871857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  <w:spacing w:val="-6"/>
              </w:rPr>
              <w:t>0700</w:t>
            </w:r>
          </w:p>
        </w:tc>
      </w:tr>
      <w:tr w:rsidR="00871857" w:rsidRPr="00B04C46" w14:paraId="19EECF04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FBBC67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7798A2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2730D5" w14:textId="5EAB87EB" w:rsidR="00871857" w:rsidRPr="00B04C46" w:rsidRDefault="00555E0B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>
              <w:rPr>
                <w:rFonts w:ascii="Times New Roman" w:eastAsia="宋体" w:hAnsi="Calibri" w:cs="Times New Roman"/>
              </w:rPr>
              <w:t>2</w:t>
            </w:r>
            <w:r w:rsidR="00EF5F56">
              <w:rPr>
                <w:rFonts w:ascii="Times New Roman" w:eastAsia="宋体" w:hAnsi="Calibri" w:cs="Times New Roman"/>
              </w:rPr>
              <w:t>0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8914C7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</w:tr>
      <w:tr w:rsidR="00871857" w:rsidRPr="00B04C46" w14:paraId="1EBC21BA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88932F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835DE6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B602B7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Times New Roman" w:hAnsi="Times New Roman" w:cs="Times New Roman"/>
                <w:szCs w:val="21"/>
              </w:rPr>
              <w:t>…..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930F3B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Times New Roman" w:hAnsi="Times New Roman" w:cs="Times New Roman"/>
                <w:szCs w:val="21"/>
              </w:rPr>
              <w:t>…..</w:t>
            </w:r>
          </w:p>
        </w:tc>
      </w:tr>
      <w:tr w:rsidR="00871857" w:rsidRPr="00B04C46" w14:paraId="4C2C0EFD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66A780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34A58E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BFFA13" w14:textId="77777777" w:rsidR="00871857" w:rsidRPr="00B04C46" w:rsidRDefault="00871857" w:rsidP="00871857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0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E97B4D" w14:textId="77777777" w:rsidR="00871857" w:rsidRPr="00B04C46" w:rsidRDefault="00871857" w:rsidP="00871857">
            <w:pPr>
              <w:spacing w:before="35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000</w:t>
            </w:r>
          </w:p>
        </w:tc>
      </w:tr>
      <w:tr w:rsidR="00871857" w:rsidRPr="00B04C46" w14:paraId="6CFACB56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47EDD4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7BC9C3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F81F52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1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D672B0" w14:textId="777916F4" w:rsidR="00871857" w:rsidRPr="00B04C46" w:rsidRDefault="00871857" w:rsidP="00871857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00</w:t>
            </w:r>
            <w:r w:rsidR="00A32831">
              <w:rPr>
                <w:rFonts w:ascii="Times New Roman" w:eastAsia="宋体" w:hAnsi="Calibri" w:cs="Times New Roman"/>
              </w:rPr>
              <w:t>1</w:t>
            </w:r>
          </w:p>
        </w:tc>
      </w:tr>
      <w:tr w:rsidR="00871857" w:rsidRPr="00B04C46" w14:paraId="750E282A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5796C1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3F5555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B99B62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2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8AE209" w14:textId="72E280DC" w:rsidR="00871857" w:rsidRPr="00B04C46" w:rsidRDefault="00871857" w:rsidP="00871857">
            <w:pPr>
              <w:spacing w:before="34"/>
              <w:ind w:left="103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00</w:t>
            </w:r>
            <w:r w:rsidR="00A32831">
              <w:rPr>
                <w:rFonts w:ascii="Times New Roman" w:eastAsia="宋体" w:hAnsi="Calibri" w:cs="Times New Roman"/>
              </w:rPr>
              <w:t>13</w:t>
            </w:r>
          </w:p>
        </w:tc>
      </w:tr>
      <w:tr w:rsidR="00871857" w:rsidRPr="00B04C46" w14:paraId="579F7642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7DC9A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46D7D7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3090E" w14:textId="77777777" w:rsidR="00871857" w:rsidRPr="00B04C46" w:rsidRDefault="00871857" w:rsidP="00871857">
            <w:pPr>
              <w:spacing w:before="35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3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0F2F88" w14:textId="4AE97C39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  <w:lang w:eastAsia="zh-CN"/>
              </w:rPr>
            </w:pPr>
            <w:r>
              <w:rPr>
                <w:rFonts w:ascii="Calibri" w:eastAsia="宋体" w:hAnsi="Calibri" w:cs="Times New Roman" w:hint="eastAsia"/>
                <w:lang w:eastAsia="zh-CN"/>
              </w:rPr>
              <w:t xml:space="preserve"> </w:t>
            </w:r>
            <w:r w:rsidR="00A32831">
              <w:rPr>
                <w:rFonts w:ascii="Calibri" w:eastAsia="宋体" w:hAnsi="Calibri" w:cs="Times New Roman"/>
                <w:lang w:eastAsia="zh-CN"/>
              </w:rPr>
              <w:t>0014</w:t>
            </w:r>
          </w:p>
        </w:tc>
      </w:tr>
      <w:tr w:rsidR="00871857" w:rsidRPr="00B04C46" w14:paraId="331010BD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889393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9240D2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CDB100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4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0C1860" w14:textId="5FD062D5" w:rsidR="00871857" w:rsidRPr="00B04C46" w:rsidRDefault="00A32831" w:rsidP="00E975EF">
            <w:pPr>
              <w:ind w:firstLineChars="100" w:firstLine="220"/>
              <w:jc w:val="left"/>
              <w:rPr>
                <w:rFonts w:ascii="Calibri" w:eastAsia="宋体" w:hAnsi="Calibri" w:cs="Times New Roman" w:hint="eastAsia"/>
                <w:lang w:eastAsia="zh-CN"/>
              </w:rPr>
            </w:pPr>
            <w:r>
              <w:rPr>
                <w:rFonts w:ascii="Calibri" w:eastAsia="宋体" w:hAnsi="Calibri" w:cs="Times New Roman" w:hint="eastAsia"/>
                <w:lang w:eastAsia="zh-CN"/>
              </w:rPr>
              <w:t>F</w:t>
            </w:r>
            <w:r>
              <w:rPr>
                <w:rFonts w:ascii="Calibri" w:eastAsia="宋体" w:hAnsi="Calibri" w:cs="Times New Roman"/>
                <w:lang w:eastAsia="zh-CN"/>
              </w:rPr>
              <w:t>FF3</w:t>
            </w:r>
          </w:p>
        </w:tc>
      </w:tr>
      <w:tr w:rsidR="00871857" w:rsidRPr="00B04C46" w14:paraId="6BA5652C" w14:textId="77777777" w:rsidTr="005D5D29">
        <w:trPr>
          <w:trHeight w:hRule="exact" w:val="322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5EF1CA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6E7EAA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E2702" w14:textId="77777777" w:rsidR="00871857" w:rsidRPr="00B04C46" w:rsidRDefault="00871857" w:rsidP="00871857">
            <w:pPr>
              <w:spacing w:before="34"/>
              <w:ind w:left="102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  <w:r w:rsidRPr="00B04C46">
              <w:rPr>
                <w:rFonts w:ascii="Times New Roman" w:eastAsia="宋体" w:hAnsi="Calibri" w:cs="Times New Roman"/>
              </w:rPr>
              <w:t>A5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2B5D42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</w:tr>
      <w:tr w:rsidR="00871857" w:rsidRPr="00B04C46" w14:paraId="4F9A37B4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272BAA" w14:textId="71DA0D5F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  <w:lang w:eastAsia="zh-C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C2FB23" w14:textId="77777777" w:rsidR="00871857" w:rsidRPr="00B04C46" w:rsidRDefault="0087185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295A82" w14:textId="506FED42" w:rsidR="00871857" w:rsidRPr="00B04C46" w:rsidRDefault="00871857" w:rsidP="00871857">
            <w:pPr>
              <w:spacing w:before="35"/>
              <w:ind w:left="102"/>
              <w:jc w:val="left"/>
              <w:rPr>
                <w:rFonts w:ascii="Times New Roman" w:hAnsi="Times New Roman" w:cs="Times New Roman"/>
                <w:szCs w:val="21"/>
                <w:lang w:eastAsia="zh-CN"/>
              </w:rPr>
            </w:pPr>
            <w:r>
              <w:rPr>
                <w:rFonts w:ascii="Times New Roman" w:hAnsi="Times New Roman" w:cs="Times New Roman" w:hint="eastAsia"/>
                <w:szCs w:val="21"/>
                <w:lang w:eastAsia="zh-CN"/>
              </w:rPr>
              <w:t>A</w:t>
            </w:r>
            <w:r>
              <w:rPr>
                <w:rFonts w:ascii="Times New Roman" w:hAnsi="Times New Roman" w:cs="Times New Roman"/>
                <w:szCs w:val="21"/>
                <w:lang w:eastAsia="zh-CN"/>
              </w:rPr>
              <w:t>6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82238A" w14:textId="18D0EBA7" w:rsidR="00871857" w:rsidRPr="00B04C46" w:rsidRDefault="00871857" w:rsidP="00871857">
            <w:pPr>
              <w:spacing w:before="35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</w:p>
        </w:tc>
      </w:tr>
      <w:tr w:rsidR="00D013A7" w:rsidRPr="00B04C46" w14:paraId="73D0D38D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6DD5E7" w14:textId="77777777" w:rsidR="00D013A7" w:rsidRPr="00B04C46" w:rsidRDefault="00D013A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B3DD41" w14:textId="77777777" w:rsidR="00D013A7" w:rsidRPr="00B04C46" w:rsidRDefault="00D013A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3BD464" w14:textId="007EAE1A" w:rsidR="00D013A7" w:rsidRDefault="00D013A7" w:rsidP="00871857">
            <w:pPr>
              <w:spacing w:before="35"/>
              <w:ind w:left="102"/>
              <w:jc w:val="left"/>
              <w:rPr>
                <w:rFonts w:ascii="Times New Roman" w:hAnsi="Times New Roman" w:cs="Times New Roman" w:hint="eastAsia"/>
                <w:szCs w:val="21"/>
                <w:lang w:eastAsia="zh-CN"/>
              </w:rPr>
            </w:pPr>
            <w:r>
              <w:rPr>
                <w:rFonts w:ascii="Times New Roman" w:hAnsi="Times New Roman" w:cs="Times New Roman" w:hint="eastAsia"/>
                <w:szCs w:val="21"/>
                <w:lang w:eastAsia="zh-CN"/>
              </w:rPr>
              <w:t>A</w:t>
            </w:r>
            <w:r>
              <w:rPr>
                <w:rFonts w:ascii="Times New Roman" w:hAnsi="Times New Roman" w:cs="Times New Roman"/>
                <w:szCs w:val="21"/>
                <w:lang w:eastAsia="zh-CN"/>
              </w:rPr>
              <w:t>7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4FC8A3" w14:textId="77777777" w:rsidR="00D013A7" w:rsidRPr="00B04C46" w:rsidRDefault="00D013A7" w:rsidP="00871857">
            <w:pPr>
              <w:spacing w:before="35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</w:p>
        </w:tc>
      </w:tr>
      <w:tr w:rsidR="00D013A7" w:rsidRPr="00B04C46" w14:paraId="5A22E8F5" w14:textId="77777777" w:rsidTr="005D5D29">
        <w:trPr>
          <w:trHeight w:hRule="exact" w:val="323"/>
        </w:trPr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8DF281" w14:textId="77777777" w:rsidR="00D013A7" w:rsidRPr="00B04C46" w:rsidRDefault="00D013A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9D1F4C" w14:textId="77777777" w:rsidR="00D013A7" w:rsidRPr="00B04C46" w:rsidRDefault="00D013A7" w:rsidP="00871857">
            <w:pPr>
              <w:jc w:val="left"/>
              <w:rPr>
                <w:rFonts w:ascii="Calibri" w:eastAsia="宋体" w:hAnsi="Calibri" w:cs="Times New Roman"/>
              </w:rPr>
            </w:pP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C677AF" w14:textId="22A885ED" w:rsidR="00D013A7" w:rsidRDefault="00D013A7" w:rsidP="00871857">
            <w:pPr>
              <w:spacing w:before="35"/>
              <w:ind w:left="102"/>
              <w:jc w:val="left"/>
              <w:rPr>
                <w:rFonts w:ascii="Times New Roman" w:hAnsi="Times New Roman" w:cs="Times New Roman" w:hint="eastAsia"/>
                <w:szCs w:val="21"/>
                <w:lang w:eastAsia="zh-CN"/>
              </w:rPr>
            </w:pPr>
            <w:r>
              <w:rPr>
                <w:rFonts w:ascii="Times New Roman" w:hAnsi="Times New Roman" w:cs="Times New Roman" w:hint="eastAsia"/>
                <w:szCs w:val="21"/>
                <w:lang w:eastAsia="zh-CN"/>
              </w:rPr>
              <w:t>A</w:t>
            </w:r>
            <w:r>
              <w:rPr>
                <w:rFonts w:ascii="Times New Roman" w:hAnsi="Times New Roman" w:cs="Times New Roman"/>
                <w:szCs w:val="21"/>
                <w:lang w:eastAsia="zh-CN"/>
              </w:rPr>
              <w:t>8</w:t>
            </w:r>
          </w:p>
        </w:tc>
        <w:tc>
          <w:tcPr>
            <w:tcW w:w="2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EA3C94" w14:textId="77777777" w:rsidR="00D013A7" w:rsidRPr="00B04C46" w:rsidRDefault="00D013A7" w:rsidP="00871857">
            <w:pPr>
              <w:spacing w:before="35"/>
              <w:jc w:val="left"/>
              <w:rPr>
                <w:rFonts w:ascii="Times New Roman" w:eastAsia="Times New Roman" w:hAnsi="Times New Roman" w:cs="Times New Roman"/>
                <w:szCs w:val="21"/>
              </w:rPr>
            </w:pPr>
          </w:p>
        </w:tc>
      </w:tr>
    </w:tbl>
    <w:p w14:paraId="44BC46B8" w14:textId="55EC314C" w:rsidR="00B04C46" w:rsidRDefault="00B04C46"/>
    <w:p w14:paraId="612C0667" w14:textId="70FE81E5" w:rsidR="00126B32" w:rsidRDefault="00126B32"/>
    <w:p w14:paraId="6ECA1E48" w14:textId="28898FDA" w:rsidR="00126B32" w:rsidRDefault="00126B32">
      <w:r>
        <w:rPr>
          <w:rFonts w:hint="eastAsia"/>
        </w:rPr>
        <w:t>3</w:t>
      </w:r>
      <w:r>
        <w:t>0</w:t>
      </w:r>
    </w:p>
    <w:p w14:paraId="40605BB6" w14:textId="72932F21" w:rsidR="00126B32" w:rsidRDefault="00126B32">
      <w:r>
        <w:rPr>
          <w:rFonts w:hint="eastAsia"/>
        </w:rPr>
        <w:t>5</w:t>
      </w:r>
      <w:r>
        <w:t>9</w:t>
      </w:r>
    </w:p>
    <w:p w14:paraId="1383EB92" w14:textId="771A1D49" w:rsidR="00126B32" w:rsidRDefault="00061F64">
      <w:r>
        <w:t>87</w:t>
      </w:r>
    </w:p>
    <w:p w14:paraId="3FE26CC2" w14:textId="5EBFF30B" w:rsidR="00061F64" w:rsidRDefault="00061F64">
      <w:r>
        <w:rPr>
          <w:rFonts w:hint="eastAsia"/>
        </w:rPr>
        <w:t>1</w:t>
      </w:r>
      <w:r>
        <w:t>14</w:t>
      </w:r>
    </w:p>
    <w:p w14:paraId="04DBCCFC" w14:textId="7A099989" w:rsidR="00061F64" w:rsidRDefault="00061F64">
      <w:r>
        <w:rPr>
          <w:rFonts w:hint="eastAsia"/>
        </w:rPr>
        <w:t>1</w:t>
      </w:r>
      <w:r>
        <w:t>40</w:t>
      </w:r>
    </w:p>
    <w:p w14:paraId="5D540957" w14:textId="57F80A82" w:rsidR="00061F64" w:rsidRDefault="00061F64">
      <w:r>
        <w:rPr>
          <w:rFonts w:hint="eastAsia"/>
        </w:rPr>
        <w:t>1</w:t>
      </w:r>
      <w:r>
        <w:t>65</w:t>
      </w:r>
    </w:p>
    <w:p w14:paraId="61B8018E" w14:textId="0E85821C" w:rsidR="00061F64" w:rsidRDefault="00061F64">
      <w:r>
        <w:rPr>
          <w:rFonts w:hint="eastAsia"/>
        </w:rPr>
        <w:t>1</w:t>
      </w:r>
      <w:r>
        <w:t>89</w:t>
      </w:r>
    </w:p>
    <w:p w14:paraId="32DD2C89" w14:textId="6A67A2B0" w:rsidR="00061F64" w:rsidRDefault="00061F64">
      <w:r>
        <w:rPr>
          <w:rFonts w:hint="eastAsia"/>
        </w:rPr>
        <w:t>2</w:t>
      </w:r>
      <w:r>
        <w:t>12</w:t>
      </w:r>
    </w:p>
    <w:p w14:paraId="24D91D98" w14:textId="76F0210C" w:rsidR="00061F64" w:rsidRDefault="00061F64">
      <w:r>
        <w:rPr>
          <w:rFonts w:hint="eastAsia"/>
        </w:rPr>
        <w:t>2</w:t>
      </w:r>
      <w:r>
        <w:t>34</w:t>
      </w:r>
    </w:p>
    <w:p w14:paraId="34C707CA" w14:textId="77777777" w:rsidR="00061F64" w:rsidRDefault="00061F64"/>
    <w:sectPr w:rsidR="00061F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5493D3" w14:textId="77777777" w:rsidR="00406F91" w:rsidRDefault="00406F91" w:rsidP="005D53D2">
      <w:r>
        <w:separator/>
      </w:r>
    </w:p>
  </w:endnote>
  <w:endnote w:type="continuationSeparator" w:id="0">
    <w:p w14:paraId="7BCB8AFD" w14:textId="77777777" w:rsidR="00406F91" w:rsidRDefault="00406F91" w:rsidP="005D53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D43B3E" w14:textId="77777777" w:rsidR="00406F91" w:rsidRDefault="00406F91" w:rsidP="005D53D2">
      <w:r>
        <w:separator/>
      </w:r>
    </w:p>
  </w:footnote>
  <w:footnote w:type="continuationSeparator" w:id="0">
    <w:p w14:paraId="41899EA1" w14:textId="77777777" w:rsidR="00406F91" w:rsidRDefault="00406F91" w:rsidP="005D53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44A1750"/>
    <w:multiLevelType w:val="hybridMultilevel"/>
    <w:tmpl w:val="199276E6"/>
    <w:lvl w:ilvl="0" w:tplc="C0947070">
      <w:start w:val="1"/>
      <w:numFmt w:val="decimal"/>
      <w:lvlText w:val="%1."/>
      <w:lvlJc w:val="left"/>
      <w:pPr>
        <w:ind w:left="1000" w:hanging="420"/>
        <w:jc w:val="left"/>
      </w:pPr>
      <w:rPr>
        <w:rFonts w:ascii="Times New Roman" w:eastAsia="Times New Roman" w:hAnsi="Times New Roman" w:hint="default"/>
        <w:w w:val="100"/>
        <w:sz w:val="24"/>
        <w:szCs w:val="24"/>
      </w:rPr>
    </w:lvl>
    <w:lvl w:ilvl="1" w:tplc="E82C7370">
      <w:start w:val="1"/>
      <w:numFmt w:val="bullet"/>
      <w:lvlText w:val="•"/>
      <w:lvlJc w:val="left"/>
      <w:pPr>
        <w:ind w:left="1774" w:hanging="420"/>
      </w:pPr>
      <w:rPr>
        <w:rFonts w:hint="default"/>
      </w:rPr>
    </w:lvl>
    <w:lvl w:ilvl="2" w:tplc="F21011E0">
      <w:start w:val="1"/>
      <w:numFmt w:val="bullet"/>
      <w:lvlText w:val="•"/>
      <w:lvlJc w:val="left"/>
      <w:pPr>
        <w:ind w:left="2548" w:hanging="420"/>
      </w:pPr>
      <w:rPr>
        <w:rFonts w:hint="default"/>
      </w:rPr>
    </w:lvl>
    <w:lvl w:ilvl="3" w:tplc="0792D060">
      <w:start w:val="1"/>
      <w:numFmt w:val="bullet"/>
      <w:lvlText w:val="•"/>
      <w:lvlJc w:val="left"/>
      <w:pPr>
        <w:ind w:left="3323" w:hanging="420"/>
      </w:pPr>
      <w:rPr>
        <w:rFonts w:hint="default"/>
      </w:rPr>
    </w:lvl>
    <w:lvl w:ilvl="4" w:tplc="AE78CB00">
      <w:start w:val="1"/>
      <w:numFmt w:val="bullet"/>
      <w:lvlText w:val="•"/>
      <w:lvlJc w:val="left"/>
      <w:pPr>
        <w:ind w:left="4097" w:hanging="420"/>
      </w:pPr>
      <w:rPr>
        <w:rFonts w:hint="default"/>
      </w:rPr>
    </w:lvl>
    <w:lvl w:ilvl="5" w:tplc="6BC6F618">
      <w:start w:val="1"/>
      <w:numFmt w:val="bullet"/>
      <w:lvlText w:val="•"/>
      <w:lvlJc w:val="left"/>
      <w:pPr>
        <w:ind w:left="4872" w:hanging="420"/>
      </w:pPr>
      <w:rPr>
        <w:rFonts w:hint="default"/>
      </w:rPr>
    </w:lvl>
    <w:lvl w:ilvl="6" w:tplc="A3BE610E">
      <w:start w:val="1"/>
      <w:numFmt w:val="bullet"/>
      <w:lvlText w:val="•"/>
      <w:lvlJc w:val="left"/>
      <w:pPr>
        <w:ind w:left="5646" w:hanging="420"/>
      </w:pPr>
      <w:rPr>
        <w:rFonts w:hint="default"/>
      </w:rPr>
    </w:lvl>
    <w:lvl w:ilvl="7" w:tplc="B2504DD8">
      <w:start w:val="1"/>
      <w:numFmt w:val="bullet"/>
      <w:lvlText w:val="•"/>
      <w:lvlJc w:val="left"/>
      <w:pPr>
        <w:ind w:left="6421" w:hanging="420"/>
      </w:pPr>
      <w:rPr>
        <w:rFonts w:hint="default"/>
      </w:rPr>
    </w:lvl>
    <w:lvl w:ilvl="8" w:tplc="E1A2BBB2">
      <w:start w:val="1"/>
      <w:numFmt w:val="bullet"/>
      <w:lvlText w:val="•"/>
      <w:lvlJc w:val="left"/>
      <w:pPr>
        <w:ind w:left="7195" w:hanging="42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513E"/>
    <w:rsid w:val="00012E35"/>
    <w:rsid w:val="0001330C"/>
    <w:rsid w:val="00061F64"/>
    <w:rsid w:val="000627B3"/>
    <w:rsid w:val="000703E6"/>
    <w:rsid w:val="00074488"/>
    <w:rsid w:val="0009603E"/>
    <w:rsid w:val="000B7E67"/>
    <w:rsid w:val="000D6117"/>
    <w:rsid w:val="00126B32"/>
    <w:rsid w:val="00132B6F"/>
    <w:rsid w:val="00146878"/>
    <w:rsid w:val="001D1B7D"/>
    <w:rsid w:val="001D6842"/>
    <w:rsid w:val="001F56CF"/>
    <w:rsid w:val="002118B0"/>
    <w:rsid w:val="00215BD3"/>
    <w:rsid w:val="00216761"/>
    <w:rsid w:val="00217B5B"/>
    <w:rsid w:val="00227DF8"/>
    <w:rsid w:val="002361D1"/>
    <w:rsid w:val="002E6352"/>
    <w:rsid w:val="0038346A"/>
    <w:rsid w:val="003868F1"/>
    <w:rsid w:val="003C238D"/>
    <w:rsid w:val="003E5952"/>
    <w:rsid w:val="00406F91"/>
    <w:rsid w:val="00476BC9"/>
    <w:rsid w:val="004B3CE2"/>
    <w:rsid w:val="005217AE"/>
    <w:rsid w:val="00555E0B"/>
    <w:rsid w:val="005D53D2"/>
    <w:rsid w:val="005D5D29"/>
    <w:rsid w:val="005D6B8A"/>
    <w:rsid w:val="005E5A0B"/>
    <w:rsid w:val="005F0BA2"/>
    <w:rsid w:val="006022AC"/>
    <w:rsid w:val="00635723"/>
    <w:rsid w:val="00671220"/>
    <w:rsid w:val="006A05B4"/>
    <w:rsid w:val="006B513E"/>
    <w:rsid w:val="006F4295"/>
    <w:rsid w:val="007221F2"/>
    <w:rsid w:val="0072576E"/>
    <w:rsid w:val="00736219"/>
    <w:rsid w:val="00757A7A"/>
    <w:rsid w:val="007D03BC"/>
    <w:rsid w:val="00871857"/>
    <w:rsid w:val="00893A96"/>
    <w:rsid w:val="008D2CF5"/>
    <w:rsid w:val="00904D6E"/>
    <w:rsid w:val="009C03B2"/>
    <w:rsid w:val="009C27B6"/>
    <w:rsid w:val="00A132D8"/>
    <w:rsid w:val="00A26010"/>
    <w:rsid w:val="00A32831"/>
    <w:rsid w:val="00A8750B"/>
    <w:rsid w:val="00A91717"/>
    <w:rsid w:val="00AB71E4"/>
    <w:rsid w:val="00AC0146"/>
    <w:rsid w:val="00AD6965"/>
    <w:rsid w:val="00AE5E68"/>
    <w:rsid w:val="00B04C46"/>
    <w:rsid w:val="00B47841"/>
    <w:rsid w:val="00B63AD1"/>
    <w:rsid w:val="00B677E7"/>
    <w:rsid w:val="00B72EBC"/>
    <w:rsid w:val="00B9210C"/>
    <w:rsid w:val="00BA7B1E"/>
    <w:rsid w:val="00BE49F5"/>
    <w:rsid w:val="00C256EF"/>
    <w:rsid w:val="00C51DF2"/>
    <w:rsid w:val="00CC426C"/>
    <w:rsid w:val="00CD2F5F"/>
    <w:rsid w:val="00CD475A"/>
    <w:rsid w:val="00CF0DCB"/>
    <w:rsid w:val="00D013A7"/>
    <w:rsid w:val="00D525AA"/>
    <w:rsid w:val="00DB494B"/>
    <w:rsid w:val="00E229DA"/>
    <w:rsid w:val="00E31C48"/>
    <w:rsid w:val="00E64321"/>
    <w:rsid w:val="00E97420"/>
    <w:rsid w:val="00E975EF"/>
    <w:rsid w:val="00EB2FFD"/>
    <w:rsid w:val="00EE67DA"/>
    <w:rsid w:val="00EF5F56"/>
    <w:rsid w:val="00F57BC4"/>
    <w:rsid w:val="00F64AB2"/>
    <w:rsid w:val="00F6677A"/>
    <w:rsid w:val="00FB42F1"/>
    <w:rsid w:val="00FB7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B234A0"/>
  <w15:chartTrackingRefBased/>
  <w15:docId w15:val="{C1B664EF-015A-40E0-959C-F8E20B8C1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B04C46"/>
    <w:pPr>
      <w:widowControl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header"/>
    <w:basedOn w:val="a"/>
    <w:link w:val="a4"/>
    <w:uiPriority w:val="99"/>
    <w:unhideWhenUsed/>
    <w:rsid w:val="005D53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D53D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D53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D53D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3</Pages>
  <Words>281</Words>
  <Characters>1607</Characters>
  <Application>Microsoft Office Word</Application>
  <DocSecurity>0</DocSecurity>
  <Lines>13</Lines>
  <Paragraphs>3</Paragraphs>
  <ScaleCrop>false</ScaleCrop>
  <Company/>
  <LinksUpToDate>false</LinksUpToDate>
  <CharactersWithSpaces>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家龙 薛</dc:creator>
  <cp:keywords/>
  <dc:description/>
  <cp:lastModifiedBy>家龙 薛</cp:lastModifiedBy>
  <cp:revision>68</cp:revision>
  <dcterms:created xsi:type="dcterms:W3CDTF">2019-04-24T05:57:00Z</dcterms:created>
  <dcterms:modified xsi:type="dcterms:W3CDTF">2019-04-25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